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2127C1" w14:paraId="577EFDA1" w14:textId="77777777" w:rsidTr="00FA65AB">
        <w:trPr>
          <w:trHeight w:val="696"/>
        </w:trPr>
        <w:tc>
          <w:tcPr>
            <w:tcW w:w="4715" w:type="dxa"/>
          </w:tcPr>
          <w:p w14:paraId="54F4C5F2" w14:textId="77777777" w:rsidR="00FA65AB" w:rsidRPr="002127C1" w:rsidRDefault="00FA65AB" w:rsidP="00FA65AB">
            <w:pPr>
              <w:jc w:val="both"/>
              <w:rPr>
                <w:rFonts w:ascii="Times New Roman" w:hAnsi="Times New Roman" w:cs="Times New Roman"/>
                <w:b/>
                <w:bCs/>
                <w:sz w:val="24"/>
                <w:szCs w:val="24"/>
                <w:lang w:val="vi-VN"/>
              </w:rPr>
            </w:pPr>
            <w:r w:rsidRPr="002127C1">
              <w:rPr>
                <w:rFonts w:ascii="Times New Roman" w:hAnsi="Times New Roman" w:cs="Times New Roman"/>
                <w:b/>
                <w:bCs/>
                <w:sz w:val="24"/>
                <w:szCs w:val="24"/>
              </w:rPr>
              <w:t>Trường:</w:t>
            </w:r>
            <w:r w:rsidRPr="002127C1">
              <w:rPr>
                <w:rFonts w:ascii="Times New Roman" w:hAnsi="Times New Roman" w:cs="Times New Roman"/>
                <w:b/>
                <w:bCs/>
                <w:sz w:val="24"/>
                <w:szCs w:val="24"/>
                <w:lang w:val="vi-VN"/>
              </w:rPr>
              <w:t>...................</w:t>
            </w:r>
          </w:p>
          <w:p w14:paraId="4D5AC096" w14:textId="77777777" w:rsidR="00FA65AB" w:rsidRPr="002127C1" w:rsidRDefault="00FA65AB" w:rsidP="00FA65AB">
            <w:pPr>
              <w:jc w:val="both"/>
              <w:rPr>
                <w:rFonts w:ascii="Times New Roman" w:hAnsi="Times New Roman" w:cs="Times New Roman"/>
                <w:b/>
                <w:bCs/>
                <w:sz w:val="24"/>
                <w:szCs w:val="24"/>
                <w:lang w:val="vi-VN"/>
              </w:rPr>
            </w:pPr>
            <w:r w:rsidRPr="002127C1">
              <w:rPr>
                <w:rFonts w:ascii="Times New Roman" w:hAnsi="Times New Roman" w:cs="Times New Roman"/>
                <w:b/>
                <w:bCs/>
                <w:sz w:val="24"/>
                <w:szCs w:val="24"/>
              </w:rPr>
              <w:t>Tổ:</w:t>
            </w:r>
            <w:r w:rsidRPr="002127C1">
              <w:rPr>
                <w:rFonts w:ascii="Times New Roman" w:hAnsi="Times New Roman" w:cs="Times New Roman"/>
                <w:b/>
                <w:bCs/>
                <w:sz w:val="24"/>
                <w:szCs w:val="24"/>
                <w:lang w:val="vi-VN"/>
              </w:rPr>
              <w:t>............................</w:t>
            </w:r>
          </w:p>
        </w:tc>
        <w:tc>
          <w:tcPr>
            <w:tcW w:w="5350" w:type="dxa"/>
          </w:tcPr>
          <w:p w14:paraId="2D9B1502" w14:textId="77777777"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rPr>
              <w:t>Họ và tên giáo viên:</w:t>
            </w:r>
          </w:p>
          <w:p w14:paraId="3181B163" w14:textId="77777777" w:rsidR="00FA65AB" w:rsidRPr="002127C1" w:rsidRDefault="00FA65AB" w:rsidP="00FA65AB">
            <w:pPr>
              <w:jc w:val="center"/>
              <w:rPr>
                <w:rFonts w:ascii="Times New Roman" w:hAnsi="Times New Roman" w:cs="Times New Roman"/>
                <w:sz w:val="24"/>
                <w:szCs w:val="24"/>
                <w:lang w:val="vi-VN"/>
              </w:rPr>
            </w:pPr>
            <w:r w:rsidRPr="002127C1">
              <w:rPr>
                <w:rFonts w:ascii="Times New Roman" w:hAnsi="Times New Roman" w:cs="Times New Roman"/>
                <w:sz w:val="24"/>
                <w:szCs w:val="24"/>
              </w:rPr>
              <w:t>……………………</w:t>
            </w:r>
          </w:p>
        </w:tc>
      </w:tr>
    </w:tbl>
    <w:p w14:paraId="11A7E945" w14:textId="77777777" w:rsidR="00FA65AB" w:rsidRPr="002127C1" w:rsidRDefault="00FA65AB" w:rsidP="0010468D">
      <w:pPr>
        <w:spacing w:after="0" w:line="360" w:lineRule="auto"/>
        <w:rPr>
          <w:rFonts w:ascii="Times New Roman" w:eastAsia="Calibri" w:hAnsi="Times New Roman" w:cs="Times New Roman"/>
          <w:b/>
          <w:bCs/>
          <w:color w:val="000000"/>
          <w:sz w:val="24"/>
          <w:szCs w:val="24"/>
        </w:rPr>
      </w:pPr>
    </w:p>
    <w:p w14:paraId="2A50DD5C" w14:textId="2BA72A5B" w:rsidR="00E148F7" w:rsidRPr="002127C1" w:rsidRDefault="00E148F7" w:rsidP="0010468D">
      <w:pPr>
        <w:spacing w:after="0" w:line="360" w:lineRule="auto"/>
        <w:contextualSpacing/>
        <w:jc w:val="center"/>
        <w:rPr>
          <w:rFonts w:ascii="Times New Roman" w:hAnsi="Times New Roman" w:cs="Times New Roman"/>
          <w:b/>
          <w:bCs/>
          <w:color w:val="C00000"/>
          <w:sz w:val="24"/>
          <w:szCs w:val="24"/>
        </w:rPr>
      </w:pPr>
      <w:r w:rsidRPr="002127C1">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4822BA2E">
                <wp:simplePos x="0" y="0"/>
                <wp:positionH relativeFrom="column">
                  <wp:posOffset>1010119</wp:posOffset>
                </wp:positionH>
                <wp:positionV relativeFrom="paragraph">
                  <wp:posOffset>256788</wp:posOffset>
                </wp:positionV>
                <wp:extent cx="4397072" cy="0"/>
                <wp:effectExtent l="0" t="0" r="0" b="0"/>
                <wp:wrapNone/>
                <wp:docPr id="1889354603" name="Straight Connector 1"/>
                <wp:cNvGraphicFramePr/>
                <a:graphic xmlns:a="http://schemas.openxmlformats.org/drawingml/2006/main">
                  <a:graphicData uri="http://schemas.microsoft.com/office/word/2010/wordprocessingShape">
                    <wps:wsp>
                      <wps:cNvCnPr/>
                      <wps:spPr>
                        <a:xfrm>
                          <a:off x="0" y="0"/>
                          <a:ext cx="4397072"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0EFDC3B"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9.55pt,20.2pt" to="425.8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" strokecolor="#4472c4 [3204]" strokeweight="1pt">
                <v:stroke joinstyle="miter"/>
              </v:line>
            </w:pict>
          </mc:Fallback>
        </mc:AlternateContent>
      </w:r>
      <w:r w:rsidR="00137764" w:rsidRPr="002127C1">
        <w:rPr>
          <w:rFonts w:ascii="Times New Roman" w:hAnsi="Times New Roman" w:cs="Times New Roman"/>
          <w:b/>
          <w:bCs/>
          <w:noProof/>
          <w:color w:val="C00000"/>
          <w:sz w:val="24"/>
          <w:szCs w:val="24"/>
        </w:rPr>
        <w:t>BẢN VẼ KĨ THUẬT</w:t>
      </w:r>
    </w:p>
    <w:p w14:paraId="6E101FB5" w14:textId="5746C453"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lang w:val="vi-VN"/>
        </w:rPr>
        <w:t>Môn học/Hoạt động giáo dục</w:t>
      </w:r>
      <w:r w:rsidRPr="002127C1">
        <w:rPr>
          <w:rFonts w:ascii="Times New Roman" w:hAnsi="Times New Roman" w:cs="Times New Roman"/>
          <w:sz w:val="24"/>
          <w:szCs w:val="24"/>
        </w:rPr>
        <w:t>: Toán .; lớp: 11</w:t>
      </w:r>
    </w:p>
    <w:p w14:paraId="7B9D6055" w14:textId="6BE065DF" w:rsidR="00FA65AB" w:rsidRPr="002127C1" w:rsidRDefault="00FA65AB" w:rsidP="00FA65AB">
      <w:pPr>
        <w:jc w:val="center"/>
        <w:rPr>
          <w:rFonts w:ascii="Times New Roman" w:hAnsi="Times New Roman" w:cs="Times New Roman"/>
          <w:sz w:val="24"/>
          <w:szCs w:val="24"/>
        </w:rPr>
      </w:pPr>
      <w:r w:rsidRPr="002127C1">
        <w:rPr>
          <w:rFonts w:ascii="Times New Roman" w:hAnsi="Times New Roman" w:cs="Times New Roman"/>
          <w:sz w:val="24"/>
          <w:szCs w:val="24"/>
        </w:rPr>
        <w:t xml:space="preserve">Thời gian thực hiện: </w:t>
      </w:r>
      <w:r w:rsidR="003B688C">
        <w:rPr>
          <w:rFonts w:ascii="Times New Roman" w:hAnsi="Times New Roman" w:cs="Times New Roman"/>
          <w:sz w:val="24"/>
          <w:szCs w:val="24"/>
        </w:rPr>
        <w:t>3</w:t>
      </w:r>
      <w:r w:rsidR="00D46B20" w:rsidRPr="002127C1">
        <w:rPr>
          <w:rFonts w:ascii="Times New Roman" w:hAnsi="Times New Roman" w:cs="Times New Roman"/>
          <w:sz w:val="24"/>
          <w:szCs w:val="24"/>
        </w:rPr>
        <w:t xml:space="preserve"> tiết</w:t>
      </w:r>
    </w:p>
    <w:p w14:paraId="66B8E357" w14:textId="17C3833E" w:rsidR="0010468D" w:rsidRPr="002127C1" w:rsidRDefault="0010468D" w:rsidP="0010468D">
      <w:pPr>
        <w:spacing w:after="0" w:line="360" w:lineRule="auto"/>
        <w:ind w:firstLine="540"/>
        <w:rPr>
          <w:rFonts w:ascii="Times New Roman" w:hAnsi="Times New Roman" w:cs="Times New Roman"/>
          <w:b/>
          <w:bCs/>
          <w:color w:val="C00000"/>
          <w:sz w:val="24"/>
          <w:szCs w:val="24"/>
        </w:rPr>
      </w:pPr>
      <w:r w:rsidRPr="002127C1">
        <w:rPr>
          <w:rFonts w:ascii="Times New Roman" w:hAnsi="Times New Roman" w:cs="Times New Roman"/>
          <w:b/>
          <w:bCs/>
          <w:color w:val="C00000"/>
          <w:sz w:val="24"/>
          <w:szCs w:val="24"/>
          <w:lang w:val="vi-VN"/>
        </w:rPr>
        <w:t xml:space="preserve">I. MỤC </w:t>
      </w:r>
      <w:r w:rsidRPr="002127C1">
        <w:rPr>
          <w:rFonts w:ascii="Times New Roman" w:hAnsi="Times New Roman" w:cs="Times New Roman"/>
          <w:b/>
          <w:bCs/>
          <w:color w:val="C00000"/>
          <w:sz w:val="24"/>
          <w:szCs w:val="24"/>
        </w:rPr>
        <w:t>TIÊU</w:t>
      </w:r>
    </w:p>
    <w:p w14:paraId="5DF6805B"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1. Về kiến thức</w:t>
      </w:r>
      <w:r w:rsidRPr="002127C1">
        <w:rPr>
          <w:rFonts w:ascii="Times New Roman" w:hAnsi="Times New Roman" w:cs="Times New Roman"/>
          <w:b/>
          <w:bCs/>
          <w:color w:val="0000FF"/>
          <w:sz w:val="24"/>
          <w:szCs w:val="24"/>
          <w:lang w:val="vi-VN"/>
        </w:rPr>
        <w:t xml:space="preserve">: </w:t>
      </w:r>
    </w:p>
    <w:p w14:paraId="75268DD1" w14:textId="48B2A3BD" w:rsidR="003B688C" w:rsidRDefault="0010468D" w:rsidP="0010468D">
      <w:pPr>
        <w:spacing w:after="0" w:line="360" w:lineRule="auto"/>
        <w:rPr>
          <w:rFonts w:ascii="Times New Roman" w:hAnsi="Times New Roman" w:cs="Times New Roman"/>
          <w:sz w:val="24"/>
          <w:szCs w:val="24"/>
          <w:lang w:val="nl-NL"/>
        </w:rPr>
      </w:pPr>
      <w:r w:rsidRPr="002127C1">
        <w:rPr>
          <w:rFonts w:ascii="Times New Roman" w:hAnsi="Times New Roman" w:cs="Times New Roman"/>
          <w:color w:val="000000" w:themeColor="text1"/>
          <w:sz w:val="24"/>
          <w:szCs w:val="24"/>
        </w:rPr>
        <w:t xml:space="preserve">- </w:t>
      </w:r>
      <w:r w:rsidR="00D24FC6" w:rsidRPr="002127C1">
        <w:rPr>
          <w:rFonts w:ascii="Times New Roman" w:hAnsi="Times New Roman" w:cs="Times New Roman"/>
          <w:sz w:val="24"/>
          <w:szCs w:val="24"/>
          <w:lang w:val="nl-NL"/>
        </w:rPr>
        <w:t>Nhận biết</w:t>
      </w:r>
      <w:r w:rsidR="00EC5AF5">
        <w:rPr>
          <w:rFonts w:ascii="Times New Roman" w:hAnsi="Times New Roman" w:cs="Times New Roman"/>
          <w:sz w:val="24"/>
          <w:szCs w:val="24"/>
          <w:lang w:val="nl-NL"/>
        </w:rPr>
        <w:t>, trình bày</w:t>
      </w:r>
      <w:r w:rsidR="00D24FC6" w:rsidRPr="002127C1">
        <w:rPr>
          <w:rFonts w:ascii="Times New Roman" w:hAnsi="Times New Roman" w:cs="Times New Roman"/>
          <w:sz w:val="24"/>
          <w:szCs w:val="24"/>
          <w:lang w:val="nl-NL"/>
        </w:rPr>
        <w:t xml:space="preserve"> được các yếu tố, nguyên tắc cơ bản trong bản vẽ kỹ thuật như khổ giấy, viết khung tên, khung bản vẽ,....</w:t>
      </w:r>
    </w:p>
    <w:p w14:paraId="54A717A5" w14:textId="7A97A08F" w:rsidR="0010468D" w:rsidRPr="002127C1" w:rsidRDefault="003B688C" w:rsidP="0010468D">
      <w:pPr>
        <w:spacing w:after="0" w:line="360" w:lineRule="auto"/>
        <w:rPr>
          <w:rFonts w:ascii="Times New Roman" w:hAnsi="Times New Roman" w:cs="Times New Roman"/>
          <w:color w:val="000000" w:themeColor="text1"/>
          <w:sz w:val="24"/>
          <w:szCs w:val="24"/>
        </w:rPr>
      </w:pPr>
      <w:r>
        <w:rPr>
          <w:rFonts w:ascii="Times New Roman" w:hAnsi="Times New Roman" w:cs="Times New Roman"/>
          <w:sz w:val="24"/>
          <w:szCs w:val="24"/>
          <w:lang w:val="nl-NL"/>
        </w:rPr>
        <w:t xml:space="preserve">- </w:t>
      </w:r>
      <w:r w:rsidR="00EC5AF5">
        <w:rPr>
          <w:rFonts w:ascii="Times New Roman" w:hAnsi="Times New Roman" w:cs="Times New Roman"/>
          <w:sz w:val="24"/>
          <w:szCs w:val="24"/>
          <w:lang w:val="nl-NL"/>
        </w:rPr>
        <w:t>Liệt kê</w:t>
      </w:r>
      <w:r w:rsidR="00D24FC6" w:rsidRPr="002127C1">
        <w:rPr>
          <w:rFonts w:ascii="Times New Roman" w:hAnsi="Times New Roman" w:cs="Times New Roman"/>
          <w:sz w:val="24"/>
          <w:szCs w:val="24"/>
          <w:lang w:val="nl-NL"/>
        </w:rPr>
        <w:t xml:space="preserve"> được các tiêu chuẩn của bản vẽ kỹ thuật....</w:t>
      </w:r>
    </w:p>
    <w:p w14:paraId="2943070F" w14:textId="1CA538A6"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w:t>
      </w:r>
      <w:r w:rsidR="00D24FC6" w:rsidRPr="002127C1">
        <w:rPr>
          <w:rFonts w:ascii="Times New Roman" w:eastAsia="Times New Roman" w:hAnsi="Times New Roman" w:cs="Times New Roman"/>
          <w:sz w:val="24"/>
          <w:szCs w:val="24"/>
        </w:rPr>
        <w:t>Đọc được thông tin về một số bản vẽ kỹ thuật đơn giản</w:t>
      </w:r>
    </w:p>
    <w:p w14:paraId="0B72966E" w14:textId="3587BC5C" w:rsidR="0010468D" w:rsidRPr="002127C1" w:rsidRDefault="00D24FC6" w:rsidP="0010468D">
      <w:pPr>
        <w:spacing w:after="0" w:line="360" w:lineRule="auto"/>
        <w:rPr>
          <w:rFonts w:ascii="Times New Roman" w:eastAsia="Times New Roman" w:hAnsi="Times New Roman" w:cs="Times New Roman"/>
          <w:sz w:val="24"/>
          <w:szCs w:val="24"/>
          <w:lang w:val="nl-NL"/>
        </w:rPr>
      </w:pPr>
      <w:r w:rsidRPr="002127C1">
        <w:rPr>
          <w:rFonts w:ascii="Times New Roman" w:hAnsi="Times New Roman" w:cs="Times New Roman"/>
          <w:color w:val="000000" w:themeColor="text1"/>
          <w:sz w:val="24"/>
          <w:szCs w:val="24"/>
        </w:rPr>
        <w:t>- Vẽ được bản vẽ kỹ thuật đơn giản</w:t>
      </w:r>
    </w:p>
    <w:p w14:paraId="4A75A734"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 xml:space="preserve">. </w:t>
      </w:r>
      <w:r w:rsidRPr="002127C1">
        <w:rPr>
          <w:rFonts w:ascii="Times New Roman" w:hAnsi="Times New Roman" w:cs="Times New Roman"/>
          <w:b/>
          <w:bCs/>
          <w:color w:val="0000FF"/>
          <w:sz w:val="24"/>
          <w:szCs w:val="24"/>
        </w:rPr>
        <w:t>Về n</w:t>
      </w:r>
      <w:r w:rsidRPr="002127C1">
        <w:rPr>
          <w:rFonts w:ascii="Times New Roman" w:hAnsi="Times New Roman" w:cs="Times New Roman"/>
          <w:b/>
          <w:bCs/>
          <w:color w:val="0000FF"/>
          <w:sz w:val="24"/>
          <w:szCs w:val="24"/>
          <w:lang w:val="vi-VN"/>
        </w:rPr>
        <w:t>ăng lực:</w:t>
      </w:r>
    </w:p>
    <w:p w14:paraId="1E9C4B89" w14:textId="2C90C5AF"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Năng lực </w:t>
      </w:r>
      <w:r w:rsidR="00D14189" w:rsidRPr="002127C1">
        <w:rPr>
          <w:rFonts w:ascii="Times New Roman" w:hAnsi="Times New Roman" w:cs="Times New Roman"/>
          <w:color w:val="000000" w:themeColor="text1"/>
          <w:sz w:val="24"/>
          <w:szCs w:val="24"/>
        </w:rPr>
        <w:t>tư duy và lập luận toán học:</w:t>
      </w:r>
    </w:p>
    <w:p w14:paraId="10A291A2" w14:textId="24888DA5"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cách nghiên cứu tài liệu, biết chỉ ra các yếu tố của bản vẽ kĩ thuật trong một trường hợp cụ thể</w:t>
      </w:r>
    </w:p>
    <w:p w14:paraId="6D0A91D8" w14:textId="03BD65D0"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w:t>
      </w:r>
      <w:r w:rsidR="00D14189" w:rsidRPr="002127C1">
        <w:rPr>
          <w:rFonts w:ascii="Times New Roman" w:hAnsi="Times New Roman" w:cs="Times New Roman"/>
          <w:color w:val="000000" w:themeColor="text1"/>
          <w:sz w:val="24"/>
          <w:szCs w:val="24"/>
        </w:rPr>
        <w:t>Năng lực giải quyết vấn đề toán học:</w:t>
      </w:r>
    </w:p>
    <w:p w14:paraId="2B716646" w14:textId="77777777" w:rsidR="00D14189" w:rsidRPr="002127C1" w:rsidRDefault="00D14189" w:rsidP="00D14189">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áp dụng cách đọc, vẽ bản vẽ kĩ thuật vào những trường hợp cụ thể</w:t>
      </w:r>
    </w:p>
    <w:p w14:paraId="13F7A146" w14:textId="61964883"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có thể áp dụng các kiến thức về bản vẽ kĩ thuật để giải quyết những bài toán trong thực tế</w:t>
      </w:r>
    </w:p>
    <w:p w14:paraId="5D68A779" w14:textId="2858A607"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Năng lực mô hình hoá toán học:</w:t>
      </w:r>
    </w:p>
    <w:p w14:paraId="6BE62685" w14:textId="77ED1178"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vẽ được bản vẽ kĩ thuật đơn giản</w:t>
      </w:r>
    </w:p>
    <w:p w14:paraId="5CC43096" w14:textId="6E409F39"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Năng lực tự chủ và tự học:</w:t>
      </w:r>
    </w:p>
    <w:p w14:paraId="40293A34" w14:textId="247B6CA7"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Tự tìm hiểu nội dung một số vấn đề liên quan đến bản vẽ kĩ thuật</w:t>
      </w:r>
    </w:p>
    <w:p w14:paraId="2E0401D5" w14:textId="62CD4E21"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Tự mình giải quyết các bài tập được giao</w:t>
      </w:r>
    </w:p>
    <w:p w14:paraId="793B2772" w14:textId="1D783C93"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xml:space="preserve">- Năng lực giao tiếp và hợp tác: </w:t>
      </w:r>
    </w:p>
    <w:p w14:paraId="28B88CB9" w14:textId="1904A6EE"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rao đổi về bài tập trong từng nhóm, trả lời câu hỏi của giáo viên</w:t>
      </w:r>
    </w:p>
    <w:p w14:paraId="6284C111" w14:textId="7CE74D3E" w:rsidR="00D14189" w:rsidRPr="002127C1" w:rsidRDefault="00D14189"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rình bày sản phẩm cho các học sinh khác lắng nghe và góp ý</w:t>
      </w:r>
    </w:p>
    <w:p w14:paraId="498A0BD2" w14:textId="77777777" w:rsidR="0010468D" w:rsidRPr="002127C1" w:rsidRDefault="0010468D" w:rsidP="0010468D">
      <w:pPr>
        <w:spacing w:after="0" w:line="360" w:lineRule="auto"/>
        <w:ind w:firstLine="540"/>
        <w:rPr>
          <w:rFonts w:ascii="Times New Roman" w:hAnsi="Times New Roman" w:cs="Times New Roman"/>
          <w:color w:val="0000FF"/>
          <w:sz w:val="24"/>
          <w:szCs w:val="24"/>
        </w:rPr>
      </w:pP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 xml:space="preserve">. </w:t>
      </w:r>
      <w:r w:rsidRPr="002127C1">
        <w:rPr>
          <w:rFonts w:ascii="Times New Roman" w:hAnsi="Times New Roman" w:cs="Times New Roman"/>
          <w:b/>
          <w:bCs/>
          <w:color w:val="0000FF"/>
          <w:sz w:val="24"/>
          <w:szCs w:val="24"/>
        </w:rPr>
        <w:t>Về p</w:t>
      </w:r>
      <w:r w:rsidRPr="002127C1">
        <w:rPr>
          <w:rFonts w:ascii="Times New Roman" w:hAnsi="Times New Roman" w:cs="Times New Roman"/>
          <w:b/>
          <w:bCs/>
          <w:color w:val="0000FF"/>
          <w:sz w:val="24"/>
          <w:szCs w:val="24"/>
          <w:lang w:val="vi-VN"/>
        </w:rPr>
        <w:t>hẩm chất:</w:t>
      </w:r>
    </w:p>
    <w:p w14:paraId="4FF456F9" w14:textId="7F023F01" w:rsidR="0010468D" w:rsidRPr="002127C1" w:rsidRDefault="0010468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D14189" w:rsidRPr="002127C1">
        <w:rPr>
          <w:rFonts w:ascii="Times New Roman" w:hAnsi="Times New Roman" w:cs="Times New Roman"/>
          <w:sz w:val="24"/>
          <w:szCs w:val="24"/>
        </w:rPr>
        <w:t xml:space="preserve">Nhân ái: </w:t>
      </w:r>
      <w:r w:rsidR="00D14189" w:rsidRPr="002127C1">
        <w:rPr>
          <w:rFonts w:ascii="Times New Roman" w:hAnsi="Times New Roman" w:cs="Times New Roman"/>
          <w:kern w:val="24"/>
          <w:sz w:val="24"/>
          <w:szCs w:val="24"/>
        </w:rPr>
        <w:t xml:space="preserve">có ý thức tôn trọng ý kiến của các thành viên trong nhóm khi hợp tác. </w:t>
      </w:r>
    </w:p>
    <w:p w14:paraId="42A0E042" w14:textId="18BAEF98" w:rsidR="0010468D" w:rsidRPr="002127C1" w:rsidRDefault="0010468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hăm học, chăm chỉ</w:t>
      </w:r>
      <w:r w:rsidR="00D14189" w:rsidRPr="002127C1">
        <w:rPr>
          <w:rFonts w:ascii="Times New Roman" w:hAnsi="Times New Roman" w:cs="Times New Roman"/>
          <w:sz w:val="24"/>
          <w:szCs w:val="24"/>
        </w:rPr>
        <w:t>: t</w:t>
      </w:r>
      <w:r w:rsidR="00D14189" w:rsidRPr="002127C1">
        <w:rPr>
          <w:rFonts w:ascii="Times New Roman" w:hAnsi="Times New Roman" w:cs="Times New Roman"/>
          <w:kern w:val="24"/>
          <w:sz w:val="24"/>
          <w:szCs w:val="24"/>
        </w:rPr>
        <w:t>ích cực làm bài trên lớp, phát biểu xây dựng bài, trao đổi bài với học sinh khác trên lớp</w:t>
      </w:r>
      <w:r w:rsidRPr="002127C1">
        <w:rPr>
          <w:rFonts w:ascii="Times New Roman" w:hAnsi="Times New Roman" w:cs="Times New Roman"/>
          <w:sz w:val="24"/>
          <w:szCs w:val="24"/>
        </w:rPr>
        <w:t>- Có trách nhiệm</w:t>
      </w:r>
      <w:r w:rsidR="00D14189" w:rsidRPr="002127C1">
        <w:rPr>
          <w:rFonts w:ascii="Times New Roman" w:hAnsi="Times New Roman" w:cs="Times New Roman"/>
          <w:sz w:val="24"/>
          <w:szCs w:val="24"/>
        </w:rPr>
        <w:t>: c</w:t>
      </w:r>
      <w:r w:rsidR="00D14189" w:rsidRPr="002127C1">
        <w:rPr>
          <w:rFonts w:ascii="Times New Roman" w:hAnsi="Times New Roman" w:cs="Times New Roman"/>
          <w:kern w:val="24"/>
          <w:sz w:val="24"/>
          <w:szCs w:val="24"/>
        </w:rPr>
        <w:t>ó ý thức hỗ trợ, hợp tác với các thành viên trong nhóm để hoàn thành nhiệm vụ.</w:t>
      </w:r>
    </w:p>
    <w:p w14:paraId="2B4B367A" w14:textId="77777777" w:rsidR="00D14189" w:rsidRPr="002127C1" w:rsidRDefault="0010468D" w:rsidP="00D14189">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Trung thực</w:t>
      </w:r>
    </w:p>
    <w:p w14:paraId="0513504C" w14:textId="7914BAB2" w:rsidR="0010468D" w:rsidRPr="002127C1" w:rsidRDefault="0010468D" w:rsidP="00D14189">
      <w:pPr>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 THIẾT BỊ DẠY HỌC VÀ HỌC LIỆU</w:t>
      </w:r>
    </w:p>
    <w:p w14:paraId="7B72AAB9" w14:textId="4C60A3BC" w:rsidR="001F3A8B" w:rsidRPr="002127C1" w:rsidRDefault="0010468D" w:rsidP="001F3A8B">
      <w:pPr>
        <w:tabs>
          <w:tab w:val="left" w:pos="2268"/>
        </w:tabs>
        <w:spacing w:line="276" w:lineRule="auto"/>
        <w:jc w:val="both"/>
        <w:rPr>
          <w:rFonts w:ascii="Times New Roman" w:eastAsia="Calibri" w:hAnsi="Times New Roman" w:cs="Times New Roman"/>
          <w:b/>
          <w:bCs/>
          <w:color w:val="000000"/>
          <w:sz w:val="24"/>
          <w:szCs w:val="24"/>
          <w:lang w:val="vi-VN"/>
        </w:rPr>
      </w:pPr>
      <w:r w:rsidRPr="002127C1">
        <w:rPr>
          <w:rFonts w:ascii="Times New Roman" w:hAnsi="Times New Roman" w:cs="Times New Roman"/>
          <w:color w:val="000000" w:themeColor="text1"/>
          <w:sz w:val="24"/>
          <w:szCs w:val="24"/>
        </w:rPr>
        <w:t xml:space="preserve">- </w:t>
      </w:r>
      <w:r w:rsidR="001F3A8B" w:rsidRPr="002127C1">
        <w:rPr>
          <w:rFonts w:ascii="Times New Roman" w:eastAsia="Calibri" w:hAnsi="Times New Roman" w:cs="Times New Roman"/>
          <w:color w:val="000000"/>
          <w:sz w:val="24"/>
          <w:szCs w:val="24"/>
          <w:lang w:val="vi-VN"/>
        </w:rPr>
        <w:t>Máy chiếu</w:t>
      </w:r>
      <w:r w:rsidR="001F3A8B" w:rsidRPr="002127C1">
        <w:rPr>
          <w:rFonts w:ascii="Times New Roman" w:eastAsia="Calibri" w:hAnsi="Times New Roman" w:cs="Times New Roman"/>
          <w:b/>
          <w:bCs/>
          <w:color w:val="000000"/>
          <w:sz w:val="24"/>
          <w:szCs w:val="24"/>
          <w:lang w:val="vi-VN"/>
        </w:rPr>
        <w:t xml:space="preserve">, </w:t>
      </w:r>
      <w:r w:rsidR="001F3A8B" w:rsidRPr="002127C1">
        <w:rPr>
          <w:rFonts w:ascii="Times New Roman" w:eastAsia="Calibri" w:hAnsi="Times New Roman" w:cs="Times New Roman"/>
          <w:color w:val="000000"/>
          <w:sz w:val="24"/>
          <w:szCs w:val="24"/>
          <w:lang w:val="vi-VN"/>
        </w:rPr>
        <w:t xml:space="preserve">phiếu học tập, giấy màu, giấy A0, </w:t>
      </w:r>
      <w:r w:rsidR="001F3A8B" w:rsidRPr="002127C1">
        <w:rPr>
          <w:rFonts w:ascii="Times New Roman" w:eastAsia="Calibri" w:hAnsi="Times New Roman" w:cs="Times New Roman"/>
          <w:color w:val="000000"/>
          <w:sz w:val="24"/>
          <w:szCs w:val="24"/>
        </w:rPr>
        <w:t xml:space="preserve">bảng phụ, </w:t>
      </w:r>
      <w:r w:rsidR="001F3A8B" w:rsidRPr="002127C1">
        <w:rPr>
          <w:rFonts w:ascii="Times New Roman" w:eastAsia="Calibri" w:hAnsi="Times New Roman" w:cs="Times New Roman"/>
          <w:color w:val="000000"/>
          <w:sz w:val="24"/>
          <w:szCs w:val="24"/>
          <w:lang w:val="vi-VN"/>
        </w:rPr>
        <w:t>bút lông, kéo….</w:t>
      </w:r>
    </w:p>
    <w:p w14:paraId="0CEB8B7D" w14:textId="77777777" w:rsidR="0010468D" w:rsidRPr="002127C1" w:rsidRDefault="0010468D" w:rsidP="001F3A8B">
      <w:pPr>
        <w:snapToGrid w:val="0"/>
        <w:spacing w:after="0" w:line="360" w:lineRule="auto"/>
        <w:rPr>
          <w:rFonts w:ascii="Times New Roman" w:hAnsi="Times New Roman" w:cs="Times New Roman"/>
          <w:b/>
          <w:bCs/>
          <w:color w:val="C00000"/>
          <w:sz w:val="24"/>
          <w:szCs w:val="24"/>
          <w:lang w:val="vi-VN"/>
        </w:rPr>
      </w:pPr>
      <w:r w:rsidRPr="002127C1">
        <w:rPr>
          <w:rFonts w:ascii="Times New Roman" w:hAnsi="Times New Roman" w:cs="Times New Roman"/>
          <w:b/>
          <w:bCs/>
          <w:color w:val="C00000"/>
          <w:sz w:val="24"/>
          <w:szCs w:val="24"/>
          <w:lang w:val="vi-VN"/>
        </w:rPr>
        <w:t>III. TIẾN TRÌNH DẠY HỌC</w:t>
      </w:r>
    </w:p>
    <w:p w14:paraId="4352E964" w14:textId="77777777" w:rsidR="0010468D" w:rsidRPr="002127C1" w:rsidRDefault="0010468D" w:rsidP="0010468D">
      <w:pPr>
        <w:spacing w:after="0" w:line="360" w:lineRule="auto"/>
        <w:ind w:firstLine="540"/>
        <w:rPr>
          <w:rFonts w:ascii="Times New Roman" w:hAnsi="Times New Roman" w:cs="Times New Roman"/>
          <w:i/>
          <w:iCs/>
          <w:color w:val="0000FF"/>
          <w:sz w:val="24"/>
          <w:szCs w:val="24"/>
          <w:lang w:val="vi-VN"/>
        </w:rPr>
      </w:pPr>
      <w:r w:rsidRPr="002127C1">
        <w:rPr>
          <w:rFonts w:ascii="Times New Roman" w:hAnsi="Times New Roman" w:cs="Times New Roman"/>
          <w:b/>
          <w:bCs/>
          <w:color w:val="0000FF"/>
          <w:sz w:val="24"/>
          <w:szCs w:val="24"/>
          <w:lang w:val="vi-VN"/>
        </w:rPr>
        <w:lastRenderedPageBreak/>
        <w:t>1. Hoạt động 1:</w:t>
      </w:r>
      <w:r w:rsidRPr="002127C1">
        <w:rPr>
          <w:rFonts w:ascii="Times New Roman" w:hAnsi="Times New Roman" w:cs="Times New Roman"/>
          <w:b/>
          <w:bCs/>
          <w:color w:val="0000FF"/>
          <w:sz w:val="24"/>
          <w:szCs w:val="24"/>
        </w:rPr>
        <w:t xml:space="preserve"> </w:t>
      </w:r>
      <w:r w:rsidRPr="002127C1">
        <w:rPr>
          <w:rFonts w:ascii="Times New Roman" w:hAnsi="Times New Roman" w:cs="Times New Roman"/>
          <w:b/>
          <w:bCs/>
          <w:color w:val="0000FF"/>
          <w:sz w:val="24"/>
          <w:szCs w:val="24"/>
          <w:lang w:val="vi-VN"/>
        </w:rPr>
        <w:t>Mở đầu</w:t>
      </w:r>
    </w:p>
    <w:p w14:paraId="5ED076E5" w14:textId="77777777" w:rsidR="0010468D" w:rsidRPr="002127C1" w:rsidRDefault="0010468D" w:rsidP="0010468D">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7E6E19A9" w14:textId="3BCF19CE" w:rsidR="0010468D" w:rsidRPr="002127C1" w:rsidRDefault="0010468D" w:rsidP="0010468D">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w:t>
      </w:r>
      <w:r w:rsidRPr="002127C1">
        <w:rPr>
          <w:rFonts w:ascii="Times New Roman" w:hAnsi="Times New Roman" w:cs="Times New Roman"/>
          <w:sz w:val="24"/>
          <w:szCs w:val="24"/>
          <w:lang w:val="nl-NL"/>
        </w:rPr>
        <w:t xml:space="preserve"> </w:t>
      </w:r>
      <w:r w:rsidR="00C74B78" w:rsidRPr="002127C1">
        <w:rPr>
          <w:rFonts w:ascii="Times New Roman" w:hAnsi="Times New Roman" w:cs="Times New Roman"/>
          <w:sz w:val="24"/>
          <w:szCs w:val="24"/>
          <w:lang w:val="nl-NL"/>
        </w:rPr>
        <w:t>Giới thiệu cho học sinh nhận biết được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 trong thực tế, hình thành cho học sinh nhu cầu đọc, lập 1 bản vẽ k</w:t>
      </w:r>
      <w:r w:rsidR="004F3524" w:rsidRPr="002127C1">
        <w:rPr>
          <w:rFonts w:ascii="Times New Roman" w:hAnsi="Times New Roman" w:cs="Times New Roman"/>
          <w:sz w:val="24"/>
          <w:szCs w:val="24"/>
          <w:lang w:val="nl-NL"/>
        </w:rPr>
        <w:t>ĩ</w:t>
      </w:r>
      <w:r w:rsidR="00C74B78" w:rsidRPr="002127C1">
        <w:rPr>
          <w:rFonts w:ascii="Times New Roman" w:hAnsi="Times New Roman" w:cs="Times New Roman"/>
          <w:sz w:val="24"/>
          <w:szCs w:val="24"/>
          <w:lang w:val="nl-NL"/>
        </w:rPr>
        <w:t xml:space="preserve"> thuật</w:t>
      </w:r>
    </w:p>
    <w:p w14:paraId="60DB6CDE" w14:textId="77777777" w:rsidR="0010468D" w:rsidRPr="002127C1" w:rsidRDefault="0010468D" w:rsidP="0010468D">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05464476" w14:textId="19B2775C" w:rsidR="00A8623D" w:rsidRPr="002127C1" w:rsidRDefault="004F3524" w:rsidP="0010468D">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C74B78" w:rsidRPr="002127C1">
        <w:rPr>
          <w:rFonts w:ascii="Times New Roman" w:hAnsi="Times New Roman" w:cs="Times New Roman"/>
          <w:b/>
          <w:bCs/>
          <w:sz w:val="24"/>
          <w:szCs w:val="24"/>
        </w:rPr>
        <w:t>1:</w:t>
      </w:r>
      <w:r w:rsidR="0010468D" w:rsidRPr="002127C1">
        <w:rPr>
          <w:rFonts w:ascii="Times New Roman" w:hAnsi="Times New Roman" w:cs="Times New Roman"/>
          <w:sz w:val="24"/>
          <w:szCs w:val="24"/>
        </w:rPr>
        <w:t xml:space="preserve"> </w:t>
      </w:r>
      <w:r w:rsidR="00A8623D" w:rsidRPr="002127C1">
        <w:rPr>
          <w:rFonts w:ascii="Times New Roman" w:hAnsi="Times New Roman" w:cs="Times New Roman"/>
          <w:sz w:val="24"/>
          <w:szCs w:val="24"/>
        </w:rPr>
        <w:t xml:space="preserve">Quan sát những hình vẽ sau đây, em có biết tên gọi của những tài liệu được chiếu trên hình hay không? </w:t>
      </w:r>
    </w:p>
    <w:p w14:paraId="7D9712A6" w14:textId="0505AE9A" w:rsidR="00C74B78" w:rsidRPr="002127C1" w:rsidRDefault="004F3524" w:rsidP="0010468D">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C74B78" w:rsidRPr="002127C1">
        <w:rPr>
          <w:rFonts w:ascii="Times New Roman" w:hAnsi="Times New Roman" w:cs="Times New Roman"/>
          <w:b/>
          <w:bCs/>
          <w:sz w:val="24"/>
          <w:szCs w:val="24"/>
        </w:rPr>
        <w:t>2:</w:t>
      </w:r>
      <w:r w:rsidR="00C74B78" w:rsidRPr="002127C1">
        <w:rPr>
          <w:rFonts w:ascii="Times New Roman" w:hAnsi="Times New Roman" w:cs="Times New Roman"/>
          <w:sz w:val="24"/>
          <w:szCs w:val="24"/>
        </w:rPr>
        <w:t xml:space="preserve"> Dựa vào bản vẽ k</w:t>
      </w:r>
      <w:r w:rsidRPr="002127C1">
        <w:rPr>
          <w:rFonts w:ascii="Times New Roman" w:hAnsi="Times New Roman" w:cs="Times New Roman"/>
          <w:sz w:val="24"/>
          <w:szCs w:val="24"/>
        </w:rPr>
        <w:t>ĩ</w:t>
      </w:r>
      <w:r w:rsidR="00C74B78" w:rsidRPr="002127C1">
        <w:rPr>
          <w:rFonts w:ascii="Times New Roman" w:hAnsi="Times New Roman" w:cs="Times New Roman"/>
          <w:sz w:val="24"/>
          <w:szCs w:val="24"/>
        </w:rPr>
        <w:t xml:space="preserve"> thuật, chúng ta có thể xác định được hình dạng, kích thước hoặc kết cấu của vật thể hay không?. </w:t>
      </w:r>
    </w:p>
    <w:p w14:paraId="4246AA25" w14:textId="77777777" w:rsidR="0010468D" w:rsidRPr="002127C1" w:rsidRDefault="0010468D" w:rsidP="0010468D">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7F87DB84" w14:textId="7207AF26" w:rsidR="00A8623D" w:rsidRPr="002127C1" w:rsidRDefault="00C74B78" w:rsidP="00C74B78">
      <w:pPr>
        <w:autoSpaceDE w:val="0"/>
        <w:autoSpaceDN w:val="0"/>
        <w:adjustRightInd w:val="0"/>
        <w:spacing w:after="0" w:line="24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A8623D" w:rsidRPr="002127C1">
        <w:rPr>
          <w:rFonts w:ascii="Times New Roman" w:hAnsi="Times New Roman" w:cs="Times New Roman"/>
          <w:sz w:val="24"/>
          <w:szCs w:val="24"/>
        </w:rPr>
        <w:t>Hình ảnh trên là hình ảnh về những bản vẽ k</w:t>
      </w:r>
      <w:r w:rsidR="004F3524" w:rsidRPr="002127C1">
        <w:rPr>
          <w:rFonts w:ascii="Times New Roman" w:hAnsi="Times New Roman" w:cs="Times New Roman"/>
          <w:sz w:val="24"/>
          <w:szCs w:val="24"/>
        </w:rPr>
        <w:t>ĩ</w:t>
      </w:r>
      <w:r w:rsidR="00A8623D" w:rsidRPr="002127C1">
        <w:rPr>
          <w:rFonts w:ascii="Times New Roman" w:hAnsi="Times New Roman" w:cs="Times New Roman"/>
          <w:sz w:val="24"/>
          <w:szCs w:val="24"/>
        </w:rPr>
        <w:t xml:space="preserve"> thuật</w:t>
      </w:r>
    </w:p>
    <w:p w14:paraId="2BFA36B8" w14:textId="69DEC900" w:rsidR="0010468D" w:rsidRPr="002127C1" w:rsidRDefault="00A8623D" w:rsidP="00C74B78">
      <w:pPr>
        <w:autoSpaceDE w:val="0"/>
        <w:autoSpaceDN w:val="0"/>
        <w:adjustRightInd w:val="0"/>
        <w:spacing w:after="0" w:line="24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C74B78" w:rsidRPr="002127C1">
        <w:rPr>
          <w:rFonts w:ascii="Times New Roman" w:hAnsi="Times New Roman" w:cs="Times New Roman"/>
          <w:sz w:val="24"/>
          <w:szCs w:val="24"/>
        </w:rPr>
        <w:t>Bản vẽ k</w:t>
      </w:r>
      <w:r w:rsidR="004F3524" w:rsidRPr="002127C1">
        <w:rPr>
          <w:rFonts w:ascii="Times New Roman" w:hAnsi="Times New Roman" w:cs="Times New Roman"/>
          <w:sz w:val="24"/>
          <w:szCs w:val="24"/>
        </w:rPr>
        <w:t>ĩ</w:t>
      </w:r>
      <w:r w:rsidR="00C74B78" w:rsidRPr="002127C1">
        <w:rPr>
          <w:rFonts w:ascii="Times New Roman" w:hAnsi="Times New Roman" w:cs="Times New Roman"/>
          <w:sz w:val="24"/>
          <w:szCs w:val="24"/>
        </w:rPr>
        <w:t xml:space="preserve"> thuật của một vật thể là tài liệu mô tả chính xác hình dạng, kết cấu và kích thước của vật thể đó.</w:t>
      </w:r>
    </w:p>
    <w:p w14:paraId="7F9EC1E1" w14:textId="77777777" w:rsidR="0010468D" w:rsidRPr="002127C1" w:rsidRDefault="0010468D" w:rsidP="0010468D">
      <w:pPr>
        <w:spacing w:after="0" w:line="360" w:lineRule="auto"/>
        <w:ind w:firstLine="539"/>
        <w:rPr>
          <w:rFonts w:ascii="Times New Roman" w:hAnsi="Times New Roman" w:cs="Times New Roman"/>
          <w:b/>
          <w:bCs/>
          <w:i/>
          <w:i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2127C1" w14:paraId="060AC922" w14:textId="77777777" w:rsidTr="0010468D">
        <w:tc>
          <w:tcPr>
            <w:tcW w:w="3256" w:type="dxa"/>
            <w:shd w:val="clear" w:color="auto" w:fill="auto"/>
            <w:vAlign w:val="center"/>
          </w:tcPr>
          <w:p w14:paraId="0880C9C8" w14:textId="0A207E51" w:rsidR="0010468D" w:rsidRPr="002127C1" w:rsidRDefault="00A8623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4FC9A6A4" w14:textId="294D4E68" w:rsidR="0010468D" w:rsidRPr="002127C1" w:rsidRDefault="00A8623D" w:rsidP="0010468D">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xml:space="preserve">- Giáo viên </w:t>
            </w:r>
            <w:r w:rsidR="007664C3" w:rsidRPr="002127C1">
              <w:rPr>
                <w:rFonts w:ascii="Times New Roman" w:hAnsi="Times New Roman" w:cs="Times New Roman"/>
                <w:sz w:val="24"/>
                <w:szCs w:val="24"/>
              </w:rPr>
              <w:t>chiếu</w:t>
            </w:r>
            <w:r w:rsidRPr="002127C1">
              <w:rPr>
                <w:rFonts w:ascii="Times New Roman" w:hAnsi="Times New Roman" w:cs="Times New Roman"/>
                <w:sz w:val="24"/>
                <w:szCs w:val="24"/>
              </w:rPr>
              <w:t xml:space="preserve"> câu hỏi thảo luận và hình ảnh kèm theo</w:t>
            </w:r>
            <w:r w:rsidR="007664C3" w:rsidRPr="002127C1">
              <w:rPr>
                <w:rFonts w:ascii="Times New Roman" w:hAnsi="Times New Roman" w:cs="Times New Roman"/>
                <w:sz w:val="24"/>
                <w:szCs w:val="24"/>
              </w:rPr>
              <w:t xml:space="preserve"> trên máy chiếu</w:t>
            </w:r>
          </w:p>
        </w:tc>
      </w:tr>
      <w:tr w:rsidR="0010468D" w:rsidRPr="002127C1" w14:paraId="2F8CD1CC" w14:textId="77777777" w:rsidTr="0010468D">
        <w:tc>
          <w:tcPr>
            <w:tcW w:w="3256" w:type="dxa"/>
            <w:shd w:val="clear" w:color="auto" w:fill="auto"/>
            <w:vAlign w:val="center"/>
          </w:tcPr>
          <w:p w14:paraId="66D2D1E0"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B5F83C3" w14:textId="72A69CD3" w:rsidR="0010468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làm việc cặp đôi để trả lời câu hỏi của giáo viên</w:t>
            </w:r>
          </w:p>
          <w:p w14:paraId="40CA64E1" w14:textId="117DA84A" w:rsidR="00A8623D" w:rsidRPr="002127C1" w:rsidRDefault="00A8623D" w:rsidP="0010468D">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10468D" w:rsidRPr="002127C1" w14:paraId="1992A1F7" w14:textId="77777777" w:rsidTr="0010468D">
        <w:tc>
          <w:tcPr>
            <w:tcW w:w="3256" w:type="dxa"/>
            <w:shd w:val="clear" w:color="auto" w:fill="auto"/>
            <w:vAlign w:val="center"/>
          </w:tcPr>
          <w:p w14:paraId="48595294" w14:textId="77777777" w:rsidR="0010468D" w:rsidRPr="002127C1" w:rsidRDefault="0010468D" w:rsidP="0010468D">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5C1DEF2" w14:textId="5EF09139" w:rsidR="0010468D" w:rsidRPr="002127C1" w:rsidRDefault="00A8623D" w:rsidP="0010468D">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10468D" w:rsidRPr="002127C1" w14:paraId="512D5AD9" w14:textId="77777777" w:rsidTr="0010468D">
        <w:tc>
          <w:tcPr>
            <w:tcW w:w="3256" w:type="dxa"/>
            <w:shd w:val="clear" w:color="auto" w:fill="auto"/>
            <w:vAlign w:val="center"/>
          </w:tcPr>
          <w:p w14:paraId="295C2F1D" w14:textId="77777777" w:rsidR="0010468D" w:rsidRPr="002127C1" w:rsidRDefault="0010468D" w:rsidP="0010468D">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139B8AED" w14:textId="29826FB8" w:rsidR="0010468D" w:rsidRPr="002127C1" w:rsidRDefault="00A8623D" w:rsidP="0010468D">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1B84FB7E" w14:textId="64A6075E" w:rsidR="0010468D" w:rsidRPr="002127C1" w:rsidRDefault="007E5EA8" w:rsidP="007E5EA8">
      <w:pPr>
        <w:spacing w:after="0" w:line="360" w:lineRule="auto"/>
        <w:contextualSpacing/>
        <w:rPr>
          <w:rFonts w:ascii="Times New Roman" w:hAnsi="Times New Roman" w:cs="Times New Roman"/>
          <w:b/>
          <w:bCs/>
          <w:color w:val="FF0000"/>
          <w:sz w:val="24"/>
          <w:szCs w:val="24"/>
        </w:rPr>
      </w:pPr>
      <w:r w:rsidRPr="002127C1">
        <w:rPr>
          <w:rFonts w:ascii="Times New Roman" w:hAnsi="Times New Roman" w:cs="Times New Roman"/>
          <w:b/>
          <w:bCs/>
          <w:color w:val="FF0000"/>
          <w:sz w:val="24"/>
          <w:szCs w:val="24"/>
        </w:rPr>
        <w:t xml:space="preserve">* Giáo viên chốt nội dung: </w:t>
      </w:r>
      <w:r w:rsidRPr="002127C1">
        <w:rPr>
          <w:rFonts w:ascii="Times New Roman" w:hAnsi="Times New Roman" w:cs="Times New Roman"/>
          <w:sz w:val="24"/>
          <w:szCs w:val="24"/>
        </w:rPr>
        <w:t>Bản vẽ k</w:t>
      </w:r>
      <w:r w:rsidR="004F3524"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ủa một vật thể là tài liệu mô tả chính xác hình dạng, kết cấu và kích thước của vật thể đó.Vậy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cần tuân thủ những quy tắc nào? Làm thế nào để đọc được những thông tin từ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và làm thế nào có thể lập được một bản vẽ k</w:t>
      </w:r>
      <w:r w:rsidR="00614B8B" w:rsidRPr="002127C1">
        <w:rPr>
          <w:rFonts w:ascii="Times New Roman" w:hAnsi="Times New Roman" w:cs="Times New Roman"/>
          <w:sz w:val="24"/>
          <w:szCs w:val="24"/>
        </w:rPr>
        <w:t>ĩ</w:t>
      </w:r>
      <w:r w:rsidRPr="002127C1">
        <w:rPr>
          <w:rFonts w:ascii="Times New Roman" w:hAnsi="Times New Roman" w:cs="Times New Roman"/>
          <w:sz w:val="24"/>
          <w:szCs w:val="24"/>
        </w:rPr>
        <w:t xml:space="preserve"> thuật đơn giản? Bài học hôm nay sẽ giúp chúng ta trả lời những câu hỏi trên.</w:t>
      </w:r>
    </w:p>
    <w:p w14:paraId="327B067C" w14:textId="211CA17F" w:rsidR="00F25DA5" w:rsidRPr="002127C1" w:rsidRDefault="00F25DA5" w:rsidP="00F25DA5">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2</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Hình thành kiến thức</w:t>
      </w:r>
    </w:p>
    <w:p w14:paraId="7018C013" w14:textId="74BA8486" w:rsidR="0025130D" w:rsidRPr="002127C1" w:rsidRDefault="0025130D" w:rsidP="0010468D">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186A6AD8" wp14:editId="4E5AD0F5">
                <wp:extent cx="4984750" cy="311150"/>
                <wp:effectExtent l="0" t="0" r="25400" b="12700"/>
                <wp:docPr id="1101774542" name="Group 1101774542"/>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212126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42B6178A" w:rsidR="0025130D" w:rsidRPr="0025130D" w:rsidRDefault="007E5EA8"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w:t>
                              </w:r>
                              <w:r w:rsidR="00614B8B">
                                <w:rPr>
                                  <w:rFonts w:ascii="Times New Roman" w:hAnsi="Times New Roman" w:cs="Times New Roman"/>
                                  <w:b/>
                                  <w:sz w:val="24"/>
                                  <w:szCs w:val="24"/>
                                </w:rPr>
                                <w:t>ĩ</w:t>
                              </w:r>
                              <w:r>
                                <w:rPr>
                                  <w:rFonts w:ascii="Times New Roman" w:hAnsi="Times New Roman" w:cs="Times New Roman"/>
                                  <w:b/>
                                  <w:sz w:val="24"/>
                                  <w:szCs w:val="24"/>
                                </w:rPr>
                                <w:t xml:space="preserve">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B37580B" w:rsidR="0025130D" w:rsidRPr="0025130D" w:rsidRDefault="007E5EA8" w:rsidP="0025130D">
                              <w:pPr>
                                <w:jc w:val="center"/>
                                <w:rPr>
                                  <w:rFonts w:ascii="Times New Roman" w:hAnsi="Times New Roman" w:cs="Times New Roman"/>
                                  <w:b/>
                                  <w:sz w:val="24"/>
                                  <w:szCs w:val="24"/>
                                </w:rPr>
                              </w:pPr>
                              <w:r>
                                <w:rPr>
                                  <w:rFonts w:ascii="Times New Roman" w:hAnsi="Times New Roman" w:cs="Times New Roman"/>
                                  <w:b/>
                                  <w:sz w:val="24"/>
                                  <w:szCs w:val="24"/>
                                </w:rPr>
                                <w:t>Hoạt dộng 2.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">
                <v:roundrect id="Rounded Rectangle 3" o:spid="_x0000_s1027"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" filled="f" strokecolor="white [3212]" strokeweight="1pt">
                  <v:stroke joinstyle="miter"/>
                  <v:textbox>
                    <w:txbxContent>
                      <w:p w14:paraId="008D93A4" w14:textId="42B6178A" w:rsidR="0025130D" w:rsidRPr="0025130D" w:rsidRDefault="007E5EA8" w:rsidP="007E5EA8">
                        <w:pPr>
                          <w:ind w:left="720" w:firstLine="720"/>
                          <w:jc w:val="center"/>
                          <w:rPr>
                            <w:rFonts w:ascii="Times New Roman" w:hAnsi="Times New Roman" w:cs="Times New Roman"/>
                            <w:b/>
                            <w:sz w:val="24"/>
                            <w:szCs w:val="24"/>
                          </w:rPr>
                        </w:pPr>
                        <w:r>
                          <w:rPr>
                            <w:rFonts w:ascii="Times New Roman" w:hAnsi="Times New Roman" w:cs="Times New Roman"/>
                            <w:b/>
                            <w:sz w:val="24"/>
                            <w:szCs w:val="24"/>
                          </w:rPr>
                          <w:t>Tìm hiểu các tiêu chuẩn của một bản vẽ k</w:t>
                        </w:r>
                        <w:r w:rsidR="00614B8B">
                          <w:rPr>
                            <w:rFonts w:ascii="Times New Roman" w:hAnsi="Times New Roman" w:cs="Times New Roman"/>
                            <w:b/>
                            <w:sz w:val="24"/>
                            <w:szCs w:val="24"/>
                          </w:rPr>
                          <w:t>ĩ</w:t>
                        </w:r>
                        <w:r>
                          <w:rPr>
                            <w:rFonts w:ascii="Times New Roman" w:hAnsi="Times New Roman" w:cs="Times New Roman"/>
                            <w:b/>
                            <w:sz w:val="24"/>
                            <w:szCs w:val="24"/>
                          </w:rPr>
                          <w:t xml:space="preserve"> thuậ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" adj="3901" filled="f" strokecolor="white [3212]" strokeweight="1pt">
                  <v:textbox inset="0,0,0,0">
                    <w:txbxContent>
                      <w:p w14:paraId="1F213FCD" w14:textId="0B37580B" w:rsidR="0025130D" w:rsidRPr="0025130D" w:rsidRDefault="007E5EA8" w:rsidP="0025130D">
                        <w:pPr>
                          <w:jc w:val="center"/>
                          <w:rPr>
                            <w:rFonts w:ascii="Times New Roman" w:hAnsi="Times New Roman" w:cs="Times New Roman"/>
                            <w:b/>
                            <w:sz w:val="24"/>
                            <w:szCs w:val="24"/>
                          </w:rPr>
                        </w:pPr>
                        <w:r>
                          <w:rPr>
                            <w:rFonts w:ascii="Times New Roman" w:hAnsi="Times New Roman" w:cs="Times New Roman"/>
                            <w:b/>
                            <w:sz w:val="24"/>
                            <w:szCs w:val="24"/>
                          </w:rPr>
                          <w:t>Hoạt dộng 2.1</w:t>
                        </w:r>
                      </w:p>
                    </w:txbxContent>
                  </v:textbox>
                </v:shape>
                <w10:anchorlock/>
              </v:group>
            </w:pict>
          </mc:Fallback>
        </mc:AlternateContent>
      </w:r>
    </w:p>
    <w:p w14:paraId="1B80EC64" w14:textId="77777777" w:rsidR="000C6366" w:rsidRPr="002127C1" w:rsidRDefault="000C6366" w:rsidP="00C327BC">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3BF98145" w14:textId="25C8EF2A" w:rsidR="000C6366"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những yếu tố cần có trên bản vẽ k</w:t>
      </w:r>
      <w:r w:rsidR="00614B8B" w:rsidRPr="002127C1">
        <w:rPr>
          <w:rFonts w:ascii="Times New Roman" w:hAnsi="Times New Roman" w:cs="Times New Roman"/>
          <w:color w:val="000000" w:themeColor="text1"/>
          <w:sz w:val="24"/>
          <w:szCs w:val="24"/>
        </w:rPr>
        <w:t>ĩ</w:t>
      </w:r>
      <w:r w:rsidRPr="002127C1">
        <w:rPr>
          <w:rFonts w:ascii="Times New Roman" w:hAnsi="Times New Roman" w:cs="Times New Roman"/>
          <w:color w:val="000000" w:themeColor="text1"/>
          <w:sz w:val="24"/>
          <w:szCs w:val="24"/>
        </w:rPr>
        <w:t xml:space="preserve"> thuật: khung bản vẽ, khung tên, khổ giấy</w:t>
      </w:r>
    </w:p>
    <w:p w14:paraId="17F4EFF8" w14:textId="3294BD4A" w:rsidR="007664C3"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tiêu chuẩn về kích thước của các khổ giấy, khung tên, khung bản vẽ, nội dung khung tên trên bản vẽ k</w:t>
      </w:r>
      <w:r w:rsidR="00614B8B" w:rsidRPr="002127C1">
        <w:rPr>
          <w:rFonts w:ascii="Times New Roman" w:hAnsi="Times New Roman" w:cs="Times New Roman"/>
          <w:color w:val="000000" w:themeColor="text1"/>
          <w:sz w:val="24"/>
          <w:szCs w:val="24"/>
        </w:rPr>
        <w:t>ĩ</w:t>
      </w:r>
      <w:r w:rsidRPr="002127C1">
        <w:rPr>
          <w:rFonts w:ascii="Times New Roman" w:hAnsi="Times New Roman" w:cs="Times New Roman"/>
          <w:color w:val="000000" w:themeColor="text1"/>
          <w:sz w:val="24"/>
          <w:szCs w:val="24"/>
        </w:rPr>
        <w:t xml:space="preserve"> thuật</w:t>
      </w:r>
    </w:p>
    <w:p w14:paraId="7B56C2AA" w14:textId="0502EF13" w:rsidR="007664C3" w:rsidRPr="002127C1" w:rsidRDefault="007664C3" w:rsidP="00C327BC">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w:t>
      </w:r>
      <w:r w:rsidR="00551BB8" w:rsidRPr="002127C1">
        <w:rPr>
          <w:rFonts w:ascii="Times New Roman" w:hAnsi="Times New Roman" w:cs="Times New Roman"/>
          <w:color w:val="000000" w:themeColor="text1"/>
          <w:sz w:val="24"/>
          <w:szCs w:val="24"/>
        </w:rPr>
        <w:t xml:space="preserve"> nhận</w:t>
      </w:r>
      <w:r w:rsidRPr="002127C1">
        <w:rPr>
          <w:rFonts w:ascii="Times New Roman" w:hAnsi="Times New Roman" w:cs="Times New Roman"/>
          <w:color w:val="000000" w:themeColor="text1"/>
          <w:sz w:val="24"/>
          <w:szCs w:val="24"/>
        </w:rPr>
        <w:t xml:space="preserve"> biết được </w:t>
      </w:r>
      <w:r w:rsidR="00123922" w:rsidRPr="002127C1">
        <w:rPr>
          <w:rFonts w:ascii="Times New Roman" w:hAnsi="Times New Roman" w:cs="Times New Roman"/>
          <w:color w:val="000000" w:themeColor="text1"/>
          <w:sz w:val="24"/>
          <w:szCs w:val="24"/>
        </w:rPr>
        <w:t>những nét vẽ, chữ viết thường được dùng trong bản vẽ k</w:t>
      </w:r>
      <w:r w:rsidR="00614B8B" w:rsidRPr="002127C1">
        <w:rPr>
          <w:rFonts w:ascii="Times New Roman" w:hAnsi="Times New Roman" w:cs="Times New Roman"/>
          <w:color w:val="000000" w:themeColor="text1"/>
          <w:sz w:val="24"/>
          <w:szCs w:val="24"/>
        </w:rPr>
        <w:t>ĩ</w:t>
      </w:r>
      <w:r w:rsidR="00123922" w:rsidRPr="002127C1">
        <w:rPr>
          <w:rFonts w:ascii="Times New Roman" w:hAnsi="Times New Roman" w:cs="Times New Roman"/>
          <w:color w:val="000000" w:themeColor="text1"/>
          <w:sz w:val="24"/>
          <w:szCs w:val="24"/>
        </w:rPr>
        <w:t xml:space="preserve"> thuật</w:t>
      </w:r>
    </w:p>
    <w:p w14:paraId="6DE11A74" w14:textId="5C9A5CE7" w:rsidR="000C6366" w:rsidRPr="002127C1" w:rsidRDefault="000C6366" w:rsidP="00C327BC">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28EB022E" w14:textId="1AA603FC" w:rsidR="00614B8B" w:rsidRPr="002127C1" w:rsidRDefault="00614B8B" w:rsidP="00E63000">
      <w:pPr>
        <w:spacing w:after="0" w:line="360" w:lineRule="auto"/>
        <w:jc w:val="center"/>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Cho bản vẽ như hình (hình 3.32/SGK KNTT – 68)</w:t>
      </w:r>
    </w:p>
    <w:p w14:paraId="6DF38960" w14:textId="78147AB0" w:rsidR="00E63000" w:rsidRPr="002127C1" w:rsidRDefault="00E63000" w:rsidP="009A489D">
      <w:pPr>
        <w:spacing w:after="0" w:line="360" w:lineRule="auto"/>
        <w:jc w:val="center"/>
        <w:rPr>
          <w:rFonts w:ascii="Times New Roman" w:hAnsi="Times New Roman" w:cs="Times New Roman"/>
          <w:b/>
          <w:bCs/>
          <w:color w:val="000000" w:themeColor="text1"/>
          <w:sz w:val="24"/>
          <w:szCs w:val="24"/>
        </w:rPr>
      </w:pPr>
      <w:r w:rsidRPr="002127C1">
        <w:rPr>
          <w:rFonts w:ascii="Times New Roman" w:hAnsi="Times New Roman" w:cs="Times New Roman"/>
          <w:b/>
          <w:bCs/>
          <w:noProof/>
          <w:color w:val="000000" w:themeColor="text1"/>
          <w:sz w:val="24"/>
          <w:szCs w:val="24"/>
        </w:rPr>
        <w:lastRenderedPageBreak/>
        <w:drawing>
          <wp:inline distT="0" distB="0" distL="0" distR="0" wp14:anchorId="36740F96" wp14:editId="2015A190">
            <wp:extent cx="5410200" cy="3330986"/>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18299" cy="3335973"/>
                    </a:xfrm>
                    <a:prstGeom prst="rect">
                      <a:avLst/>
                    </a:prstGeom>
                    <a:noFill/>
                    <a:ln>
                      <a:noFill/>
                    </a:ln>
                  </pic:spPr>
                </pic:pic>
              </a:graphicData>
            </a:graphic>
          </wp:inline>
        </w:drawing>
      </w:r>
    </w:p>
    <w:p w14:paraId="6FC0C953" w14:textId="39F08256" w:rsidR="000C6366" w:rsidRPr="002127C1" w:rsidRDefault="007E604C"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 xml:space="preserve">Câu hỏi </w:t>
      </w:r>
      <w:r w:rsidR="004F3524" w:rsidRPr="002127C1">
        <w:rPr>
          <w:rFonts w:ascii="Times New Roman" w:hAnsi="Times New Roman" w:cs="Times New Roman"/>
          <w:b/>
          <w:bCs/>
          <w:sz w:val="24"/>
          <w:szCs w:val="24"/>
        </w:rPr>
        <w:t>1.</w:t>
      </w:r>
      <w:r w:rsidR="004F3524" w:rsidRPr="002127C1">
        <w:rPr>
          <w:rFonts w:ascii="Times New Roman" w:hAnsi="Times New Roman" w:cs="Times New Roman"/>
          <w:sz w:val="24"/>
          <w:szCs w:val="24"/>
        </w:rPr>
        <w:t xml:space="preserve"> </w:t>
      </w:r>
      <w:r w:rsidR="00614B8B" w:rsidRPr="002127C1">
        <w:rPr>
          <w:rFonts w:ascii="Times New Roman" w:hAnsi="Times New Roman" w:cs="Times New Roman"/>
          <w:sz w:val="24"/>
          <w:szCs w:val="24"/>
        </w:rPr>
        <w:t xml:space="preserve">Nêu những tiêu chuẩn </w:t>
      </w:r>
      <w:r w:rsidRPr="002127C1">
        <w:rPr>
          <w:rFonts w:ascii="Times New Roman" w:hAnsi="Times New Roman" w:cs="Times New Roman"/>
          <w:sz w:val="24"/>
          <w:szCs w:val="24"/>
        </w:rPr>
        <w:t>về kích thước, nội dung của</w:t>
      </w:r>
      <w:r w:rsidR="00614B8B" w:rsidRPr="002127C1">
        <w:rPr>
          <w:rFonts w:ascii="Times New Roman" w:hAnsi="Times New Roman" w:cs="Times New Roman"/>
          <w:sz w:val="24"/>
          <w:szCs w:val="24"/>
        </w:rPr>
        <w:t xml:space="preserve"> khổ giấy, khung bản vẽ, khung tên </w:t>
      </w:r>
      <w:r w:rsidRPr="002127C1">
        <w:rPr>
          <w:rFonts w:ascii="Times New Roman" w:hAnsi="Times New Roman" w:cs="Times New Roman"/>
          <w:sz w:val="24"/>
          <w:szCs w:val="24"/>
        </w:rPr>
        <w:t xml:space="preserve">trong bản vẽ kĩ thuật? Mô tả trong hình vẽ? </w:t>
      </w:r>
    </w:p>
    <w:p w14:paraId="3E30BFFB" w14:textId="1839C111" w:rsidR="007E604C" w:rsidRPr="002127C1" w:rsidRDefault="007E604C"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Nêu những nét vẽ thường dùng trong bản vẽ k</w:t>
      </w:r>
      <w:r w:rsidR="00401D2E" w:rsidRPr="002127C1">
        <w:rPr>
          <w:rFonts w:ascii="Times New Roman" w:hAnsi="Times New Roman" w:cs="Times New Roman"/>
          <w:sz w:val="24"/>
          <w:szCs w:val="24"/>
        </w:rPr>
        <w:t xml:space="preserve">ĩ </w:t>
      </w:r>
      <w:r w:rsidRPr="002127C1">
        <w:rPr>
          <w:rFonts w:ascii="Times New Roman" w:hAnsi="Times New Roman" w:cs="Times New Roman"/>
          <w:sz w:val="24"/>
          <w:szCs w:val="24"/>
        </w:rPr>
        <w:t>thuật</w:t>
      </w:r>
      <w:r w:rsidR="00401D2E" w:rsidRPr="002127C1">
        <w:rPr>
          <w:rFonts w:ascii="Times New Roman" w:hAnsi="Times New Roman" w:cs="Times New Roman"/>
          <w:sz w:val="24"/>
          <w:szCs w:val="24"/>
        </w:rPr>
        <w:t>, kích thước</w:t>
      </w:r>
      <w:r w:rsidRPr="002127C1">
        <w:rPr>
          <w:rFonts w:ascii="Times New Roman" w:hAnsi="Times New Roman" w:cs="Times New Roman"/>
          <w:sz w:val="24"/>
          <w:szCs w:val="24"/>
        </w:rPr>
        <w:t xml:space="preserve"> và ứng dụng của nó? </w:t>
      </w:r>
      <w:r w:rsidR="00401D2E" w:rsidRPr="002127C1">
        <w:rPr>
          <w:rFonts w:ascii="Times New Roman" w:hAnsi="Times New Roman" w:cs="Times New Roman"/>
          <w:sz w:val="24"/>
          <w:szCs w:val="24"/>
        </w:rPr>
        <w:t>Mô tả trên hình vẽ?</w:t>
      </w:r>
    </w:p>
    <w:p w14:paraId="35DCF320" w14:textId="28A06B9A" w:rsidR="00401D2E" w:rsidRPr="002127C1" w:rsidRDefault="00401D2E" w:rsidP="00C327BC">
      <w:pPr>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3.</w:t>
      </w:r>
      <w:r w:rsidRPr="002127C1">
        <w:rPr>
          <w:rFonts w:ascii="Times New Roman" w:hAnsi="Times New Roman" w:cs="Times New Roman"/>
          <w:sz w:val="24"/>
          <w:szCs w:val="24"/>
        </w:rPr>
        <w:t xml:space="preserve"> Nêu một số quy ước về chữ viết và </w:t>
      </w:r>
      <w:r w:rsidR="0005170C" w:rsidRPr="002127C1">
        <w:rPr>
          <w:rFonts w:ascii="Times New Roman" w:hAnsi="Times New Roman" w:cs="Times New Roman"/>
          <w:sz w:val="24"/>
          <w:szCs w:val="24"/>
        </w:rPr>
        <w:t>cách ghi</w:t>
      </w:r>
      <w:r w:rsidRPr="002127C1">
        <w:rPr>
          <w:rFonts w:ascii="Times New Roman" w:hAnsi="Times New Roman" w:cs="Times New Roman"/>
          <w:sz w:val="24"/>
          <w:szCs w:val="24"/>
        </w:rPr>
        <w:t xml:space="preserve"> kích thước trong bản vẽ kĩ thuật? </w:t>
      </w:r>
      <w:r w:rsidR="00357DE4" w:rsidRPr="002127C1">
        <w:rPr>
          <w:rFonts w:ascii="Times New Roman" w:hAnsi="Times New Roman" w:cs="Times New Roman"/>
          <w:sz w:val="24"/>
          <w:szCs w:val="24"/>
        </w:rPr>
        <w:t>Nhận biết kích thước, đường dóng kích thước trên hình vẽ?</w:t>
      </w:r>
    </w:p>
    <w:p w14:paraId="51F878A7" w14:textId="65D3AEF4" w:rsidR="000C6366" w:rsidRPr="00EC256C" w:rsidRDefault="000C6366" w:rsidP="00C327BC">
      <w:pPr>
        <w:spacing w:after="0" w:line="360" w:lineRule="auto"/>
        <w:ind w:firstLine="539"/>
        <w:rPr>
          <w:rFonts w:ascii="Times New Roman" w:hAnsi="Times New Roman" w:cs="Times New Roman"/>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r w:rsidR="00EC256C">
        <w:rPr>
          <w:rFonts w:ascii="Times New Roman" w:hAnsi="Times New Roman" w:cs="Times New Roman"/>
          <w:sz w:val="24"/>
          <w:szCs w:val="24"/>
        </w:rPr>
        <w:t>câu trả lời của học sinh</w:t>
      </w:r>
    </w:p>
    <w:p w14:paraId="4439701D" w14:textId="52B766B1" w:rsidR="000C6366" w:rsidRPr="002127C1" w:rsidRDefault="007F6396" w:rsidP="00401D2E">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 </w:t>
      </w:r>
    </w:p>
    <w:p w14:paraId="60EB7867" w14:textId="334FB209"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ích thước các khổ giấy:</w:t>
      </w:r>
    </w:p>
    <w:p w14:paraId="136DDEB0" w14:textId="3F67D7F4"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06AD5E1B" wp14:editId="502D02E9">
            <wp:extent cx="6242050" cy="895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42050" cy="895350"/>
                    </a:xfrm>
                    <a:prstGeom prst="rect">
                      <a:avLst/>
                    </a:prstGeom>
                    <a:noFill/>
                    <a:ln>
                      <a:noFill/>
                    </a:ln>
                  </pic:spPr>
                </pic:pic>
              </a:graphicData>
            </a:graphic>
          </wp:inline>
        </w:drawing>
      </w:r>
    </w:p>
    <w:p w14:paraId="0DD48495" w14:textId="48330BB7"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bản vẽ cách cạnh trái của khổ giấy là 20 mm và cách các cạnh còn lại là 10 mm.</w:t>
      </w:r>
    </w:p>
    <w:p w14:paraId="69554FBB" w14:textId="4F2B6095"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Khung tên ghi các nội dung về quản lý bản vẽ và được đặt ở góc dưới bên phải của bản vẽ</w:t>
      </w:r>
    </w:p>
    <w:p w14:paraId="4E2518E8" w14:textId="70A9D54D" w:rsidR="007F6396" w:rsidRPr="002127C1" w:rsidRDefault="007F6396" w:rsidP="00401D2E">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2978C7" w:rsidRPr="002127C1">
        <w:rPr>
          <w:rFonts w:ascii="Times New Roman" w:hAnsi="Times New Roman" w:cs="Times New Roman"/>
          <w:sz w:val="24"/>
          <w:szCs w:val="24"/>
        </w:rPr>
        <w:t xml:space="preserve">Nội dung, kích thước khung tên ở trường phổ thông được cho như hình sau: </w:t>
      </w:r>
    </w:p>
    <w:p w14:paraId="66906EC9" w14:textId="5A0F0E0B"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04D098CB" wp14:editId="74DF7A20">
            <wp:extent cx="4235450" cy="1708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5450" cy="1708150"/>
                    </a:xfrm>
                    <a:prstGeom prst="rect">
                      <a:avLst/>
                    </a:prstGeom>
                    <a:noFill/>
                    <a:ln>
                      <a:noFill/>
                    </a:ln>
                  </pic:spPr>
                </pic:pic>
              </a:graphicData>
            </a:graphic>
          </wp:inline>
        </w:drawing>
      </w:r>
    </w:p>
    <w:p w14:paraId="0E9A9277" w14:textId="307EF0E1" w:rsidR="002978C7" w:rsidRPr="002127C1" w:rsidRDefault="002978C7" w:rsidP="002978C7">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lastRenderedPageBreak/>
        <w:t xml:space="preserve">+ Tỉ lệ (ô 3) là tỉ số giữa kích thước đo được trên bản vẽ và kích thước thực của vật thể đó. Một số tỉ lệ được sử dụng: </w:t>
      </w:r>
    </w:p>
    <w:p w14:paraId="10EBBBE3" w14:textId="6B484B02" w:rsidR="002978C7" w:rsidRPr="002127C1" w:rsidRDefault="002978C7" w:rsidP="002978C7">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2EB6C039" wp14:editId="4A589F76">
            <wp:extent cx="5454650" cy="8808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78494" cy="884720"/>
                    </a:xfrm>
                    <a:prstGeom prst="rect">
                      <a:avLst/>
                    </a:prstGeom>
                  </pic:spPr>
                </pic:pic>
              </a:graphicData>
            </a:graphic>
          </wp:inline>
        </w:drawing>
      </w:r>
    </w:p>
    <w:p w14:paraId="4F726F88" w14:textId="6FC9941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b/>
          <w:bCs/>
          <w:sz w:val="24"/>
          <w:szCs w:val="24"/>
        </w:rPr>
        <w:t>Câu hỏi 2.</w:t>
      </w:r>
      <w:r w:rsidRPr="002127C1">
        <w:rPr>
          <w:rFonts w:ascii="Times New Roman" w:hAnsi="Times New Roman" w:cs="Times New Roman"/>
          <w:sz w:val="24"/>
          <w:szCs w:val="24"/>
        </w:rPr>
        <w:t xml:space="preserve"> Một số loại nét vẽ thường dùng trong bản vẽ kĩ thuật và ứng dụng của nó:</w:t>
      </w:r>
    </w:p>
    <w:p w14:paraId="57774AAD" w14:textId="658E74C0" w:rsidR="006F3F05" w:rsidRPr="002127C1" w:rsidRDefault="006F3F05" w:rsidP="00782899">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737118B8" wp14:editId="0F5012BA">
            <wp:extent cx="5619750" cy="25028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24129" cy="2504818"/>
                    </a:xfrm>
                    <a:prstGeom prst="rect">
                      <a:avLst/>
                    </a:prstGeom>
                  </pic:spPr>
                </pic:pic>
              </a:graphicData>
            </a:graphic>
          </wp:inline>
        </w:drawing>
      </w:r>
    </w:p>
    <w:p w14:paraId="061C14E3" w14:textId="77777777" w:rsidR="006F3F05" w:rsidRPr="002127C1" w:rsidRDefault="006F3F05" w:rsidP="006F3F05">
      <w:pPr>
        <w:tabs>
          <w:tab w:val="left" w:pos="3220"/>
        </w:tabs>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3. </w:t>
      </w:r>
    </w:p>
    <w:p w14:paraId="7AAB99FC" w14:textId="2F05F789"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chữ viết: mỗi chữ cái, chữ số hay kí tự tuân theo một khổ chữ nhất định: khổ chữ được xác định bằng chiều cao h của chữ hoa, chiều rộng của nét chữ thường lấy bằng 1/10 h</w:t>
      </w:r>
    </w:p>
    <w:p w14:paraId="12F60F33" w14:textId="62114D17"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Quy định về kích thước và đường kích thước:</w:t>
      </w:r>
    </w:p>
    <w:p w14:paraId="4CC75C92" w14:textId="7487F085" w:rsidR="006F3F05" w:rsidRPr="002127C1" w:rsidRDefault="006F3F05"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w:t>
      </w:r>
      <w:r w:rsidR="0005170C" w:rsidRPr="002127C1">
        <w:rPr>
          <w:rFonts w:ascii="Times New Roman" w:hAnsi="Times New Roman" w:cs="Times New Roman"/>
          <w:sz w:val="24"/>
          <w:szCs w:val="24"/>
        </w:rPr>
        <w:t>Đường kích thước được vẽ bằng nét liền mảnh và thường song song với kích thước được viết. Ở đầu mút của đường kích thước ta thường vẽ mũi tên</w:t>
      </w:r>
    </w:p>
    <w:p w14:paraId="1E23221E" w14:textId="7DF891EA"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Đường dóng kích thước được vẽ bằng nét liền mảnh và vượt quá đường kích thước từ 2mm đến 4mm. Đường dóng kích thước thường được vẽ vuông góc với đường kích thước</w:t>
      </w:r>
    </w:p>
    <w:p w14:paraId="4402C268" w14:textId="743F53F2" w:rsidR="0005170C" w:rsidRPr="002127C1" w:rsidRDefault="0005170C" w:rsidP="006F3F05">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ị trí của chữ số kích thước phụ thuộc vào đường kích thước và được viết theo hướng dẫn như hình sau: </w:t>
      </w:r>
    </w:p>
    <w:p w14:paraId="3C84723C" w14:textId="0E172D23" w:rsidR="0005170C" w:rsidRPr="002127C1" w:rsidRDefault="0005170C" w:rsidP="0005170C">
      <w:pPr>
        <w:tabs>
          <w:tab w:val="left" w:pos="3220"/>
        </w:tabs>
        <w:spacing w:after="0" w:line="360" w:lineRule="auto"/>
        <w:jc w:val="center"/>
        <w:rPr>
          <w:rFonts w:ascii="Times New Roman" w:hAnsi="Times New Roman" w:cs="Times New Roman"/>
          <w:sz w:val="24"/>
          <w:szCs w:val="24"/>
        </w:rPr>
      </w:pPr>
      <w:r w:rsidRPr="002127C1">
        <w:rPr>
          <w:rFonts w:ascii="Times New Roman" w:hAnsi="Times New Roman" w:cs="Times New Roman"/>
          <w:noProof/>
        </w:rPr>
        <w:drawing>
          <wp:inline distT="0" distB="0" distL="0" distR="0" wp14:anchorId="5504D2BC" wp14:editId="54A30C2E">
            <wp:extent cx="4102100" cy="20657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113199" cy="2071311"/>
                    </a:xfrm>
                    <a:prstGeom prst="rect">
                      <a:avLst/>
                    </a:prstGeom>
                  </pic:spPr>
                </pic:pic>
              </a:graphicData>
            </a:graphic>
          </wp:inline>
        </w:drawing>
      </w:r>
    </w:p>
    <w:p w14:paraId="2A2B44D3" w14:textId="7452DF64" w:rsidR="0005170C" w:rsidRPr="002127C1" w:rsidRDefault="0005170C" w:rsidP="0005170C">
      <w:pPr>
        <w:tabs>
          <w:tab w:val="left" w:pos="3220"/>
        </w:tabs>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rước chữ số kích thước thể hịnh đường kính của đường tròn, viết kí hiệu </w:t>
      </w:r>
      <w:r w:rsidRPr="002127C1">
        <w:rPr>
          <w:rFonts w:ascii="Times New Roman" w:hAnsi="Times New Roman" w:cs="Times New Roman"/>
          <w:position w:val="-10"/>
          <w:sz w:val="24"/>
          <w:szCs w:val="24"/>
        </w:rPr>
        <w:object w:dxaOrig="180" w:dyaOrig="279" w14:anchorId="6FE5C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5" o:title=""/>
          </v:shape>
          <o:OLEObject Type="Embed" ProgID="Equation.DSMT4" ShapeID="_x0000_i1025" DrawAspect="Content" ObjectID="_1754116675" r:id="rId16"/>
        </w:object>
      </w:r>
      <w:r w:rsidRPr="002127C1">
        <w:rPr>
          <w:rFonts w:ascii="Times New Roman" w:hAnsi="Times New Roman" w:cs="Times New Roman"/>
          <w:sz w:val="24"/>
          <w:szCs w:val="24"/>
        </w:rPr>
        <w:t xml:space="preserve">, trước chữ số kích thước thể hiện bán kính của cung tròn, viết kí hiệu R. </w:t>
      </w:r>
    </w:p>
    <w:p w14:paraId="6A8EF361" w14:textId="1E87EECE"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lastRenderedPageBreak/>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p w14:paraId="5FE116EC" w14:textId="62B0E690" w:rsidR="006B20E7" w:rsidRPr="002127C1" w:rsidRDefault="00143C38" w:rsidP="006B20E7">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6B20E7" w:rsidRPr="002127C1">
        <w:rPr>
          <w:rFonts w:ascii="Times New Roman" w:hAnsi="Times New Roman" w:cs="Times New Roman"/>
          <w:b/>
          <w:bCs/>
          <w:i/>
          <w:iCs/>
          <w:sz w:val="24"/>
          <w:szCs w:val="24"/>
        </w:rPr>
        <w:t xml:space="preserve"> Chuyển giao nhiệm vụ: </w:t>
      </w:r>
    </w:p>
    <w:p w14:paraId="1134DB9B" w14:textId="77777777" w:rsidR="00A81B76"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Giáo viên chia học sinh thành 6 nhóm đánh số từ 1 tới 6 </w:t>
      </w:r>
    </w:p>
    <w:p w14:paraId="313D625A" w14:textId="7ABA13A8" w:rsidR="00A81B76" w:rsidRPr="002127C1" w:rsidRDefault="00A81B76" w:rsidP="00A81B76">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Giáo viên chiếu nội dung câu hỏi trên máy chiếu và sơ đồ các nhóm, phát cho mỗi nhóm 1 bản vẽ kĩ thuật đã chuẩn bị trước, 1 bảng phụ </w:t>
      </w:r>
    </w:p>
    <w:p w14:paraId="662FD672" w14:textId="1E668EC9" w:rsidR="00A81B76" w:rsidRPr="002127C1" w:rsidRDefault="00A81B76" w:rsidP="00A81B76">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giao nhiệm vụ cho các nhóm</w:t>
      </w:r>
    </w:p>
    <w:p w14:paraId="5C659636" w14:textId="1AF2EC44"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1 + 4 : trả lời câu hỏi 1</w:t>
      </w:r>
    </w:p>
    <w:p w14:paraId="40406F15" w14:textId="77777777"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2 + 5 : trả lời câu hỏi 2</w:t>
      </w:r>
    </w:p>
    <w:p w14:paraId="02F24DD4" w14:textId="77777777" w:rsidR="006B20E7"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Nhóm 3 + 6 : trả lời câu hỏi 3</w:t>
      </w:r>
    </w:p>
    <w:p w14:paraId="1D1085B3" w14:textId="0781DBDE" w:rsidR="002C26A1" w:rsidRPr="002127C1" w:rsidRDefault="006B20E7"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quy định thời gian hoạt động là 10 phút</w:t>
      </w:r>
    </w:p>
    <w:p w14:paraId="77EAB4C4" w14:textId="3FB78DC6"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Tổ chức thực hiện: </w:t>
      </w:r>
    </w:p>
    <w:p w14:paraId="1BDC9271" w14:textId="2E84E54D" w:rsidR="002C26A1"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w:t>
      </w:r>
      <w:r w:rsidR="002C26A1" w:rsidRPr="002127C1">
        <w:rPr>
          <w:rFonts w:ascii="Times New Roman" w:hAnsi="Times New Roman" w:cs="Times New Roman"/>
          <w:sz w:val="24"/>
          <w:szCs w:val="24"/>
        </w:rPr>
        <w:t xml:space="preserve"> trong nhóm </w:t>
      </w:r>
      <w:r w:rsidRPr="002127C1">
        <w:rPr>
          <w:rFonts w:ascii="Times New Roman" w:hAnsi="Times New Roman" w:cs="Times New Roman"/>
          <w:sz w:val="24"/>
          <w:szCs w:val="24"/>
        </w:rPr>
        <w:t xml:space="preserve">làm việc nhóm </w:t>
      </w:r>
      <w:r w:rsidR="002C26A1" w:rsidRPr="002127C1">
        <w:rPr>
          <w:rFonts w:ascii="Times New Roman" w:hAnsi="Times New Roman" w:cs="Times New Roman"/>
          <w:sz w:val="24"/>
          <w:szCs w:val="24"/>
        </w:rPr>
        <w:t>để tìm ra câu trả lời</w:t>
      </w:r>
      <w:r w:rsidRPr="002127C1">
        <w:rPr>
          <w:rFonts w:ascii="Times New Roman" w:hAnsi="Times New Roman" w:cs="Times New Roman"/>
          <w:sz w:val="24"/>
          <w:szCs w:val="24"/>
        </w:rPr>
        <w:t>, trình bày nội dung trên bảng phụ</w:t>
      </w:r>
    </w:p>
    <w:p w14:paraId="01CDD0E6" w14:textId="14EF0231" w:rsidR="00782899" w:rsidRPr="002127C1" w:rsidRDefault="00782899" w:rsidP="006B20E7">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Giáo viên quan sát học sinh, hướng dẫn </w:t>
      </w:r>
      <w:r w:rsidR="00A81B76" w:rsidRPr="002127C1">
        <w:rPr>
          <w:rFonts w:ascii="Times New Roman" w:hAnsi="Times New Roman" w:cs="Times New Roman"/>
          <w:sz w:val="24"/>
          <w:szCs w:val="24"/>
        </w:rPr>
        <w:t xml:space="preserve">các nhóm </w:t>
      </w:r>
      <w:r w:rsidRPr="002127C1">
        <w:rPr>
          <w:rFonts w:ascii="Times New Roman" w:hAnsi="Times New Roman" w:cs="Times New Roman"/>
          <w:sz w:val="24"/>
          <w:szCs w:val="24"/>
        </w:rPr>
        <w:t>học sinh trong từng nhóm tìm hiểu nội dung của nhóm mình, hướng dẫn học sinh cách trình bày trên bảng phụ</w:t>
      </w:r>
    </w:p>
    <w:p w14:paraId="0E994D2C" w14:textId="1F0E498A"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Báo cáo thảo luận: </w:t>
      </w:r>
    </w:p>
    <w:p w14:paraId="0227ED48" w14:textId="3C664D5C"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đại diện từng nhóm lên bảng trình bày nội dung của nhóm mình</w:t>
      </w:r>
    </w:p>
    <w:p w14:paraId="3BB28EC6" w14:textId="15CF337A" w:rsidR="00782899" w:rsidRPr="002127C1" w:rsidRDefault="00782899" w:rsidP="002C26A1">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ác học sinh khác lắng nghe, phản biện, nhận xét nội dung nhóm bạn vừa trình bày</w:t>
      </w:r>
    </w:p>
    <w:p w14:paraId="208CC22E" w14:textId="691A7E24" w:rsidR="002C26A1" w:rsidRPr="002127C1" w:rsidRDefault="00143C38" w:rsidP="002C26A1">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w:t>
      </w:r>
      <w:r w:rsidR="002C26A1" w:rsidRPr="002127C1">
        <w:rPr>
          <w:rFonts w:ascii="Times New Roman" w:hAnsi="Times New Roman" w:cs="Times New Roman"/>
          <w:b/>
          <w:bCs/>
          <w:i/>
          <w:iCs/>
          <w:sz w:val="24"/>
          <w:szCs w:val="24"/>
        </w:rPr>
        <w:t xml:space="preserve"> Đánh giá, nhận xét, tổng hợp: </w:t>
      </w:r>
    </w:p>
    <w:p w14:paraId="181D8D19" w14:textId="77777777" w:rsidR="00782899" w:rsidRPr="002127C1" w:rsidRDefault="00782899" w:rsidP="00782899">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chốt nội dung cần nhớ cho học sinh</w:t>
      </w:r>
    </w:p>
    <w:p w14:paraId="23B9E266" w14:textId="5374EE5C" w:rsidR="002C26A1" w:rsidRPr="002127C1" w:rsidRDefault="00782899" w:rsidP="006B20E7">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xml:space="preserve">- Đánh giá học sinh </w:t>
      </w:r>
      <w:r w:rsidR="00442C44" w:rsidRPr="002127C1">
        <w:rPr>
          <w:rFonts w:ascii="Times New Roman" w:hAnsi="Times New Roman" w:cs="Times New Roman"/>
          <w:sz w:val="24"/>
          <w:szCs w:val="24"/>
          <w:lang w:val="fr-FR"/>
        </w:rPr>
        <w:t>thông qua việc quan sát hoạt động của học sinh trong nhóm và phần trình bày, báo cáo, phản biện của học sinh theo các tiêu chí ghi trong bảng kiểm sau</w:t>
      </w:r>
    </w:p>
    <w:tbl>
      <w:tblPr>
        <w:tblStyle w:val="BngTK1"/>
        <w:tblW w:w="9288" w:type="dxa"/>
        <w:tblInd w:w="562" w:type="dxa"/>
        <w:tblLook w:val="01E0" w:firstRow="1" w:lastRow="1" w:firstColumn="1" w:lastColumn="1" w:noHBand="0" w:noVBand="0"/>
      </w:tblPr>
      <w:tblGrid>
        <w:gridCol w:w="5330"/>
        <w:gridCol w:w="1314"/>
        <w:gridCol w:w="1374"/>
        <w:gridCol w:w="1270"/>
      </w:tblGrid>
      <w:tr w:rsidR="00442C44" w:rsidRPr="002127C1" w14:paraId="2DB74763" w14:textId="77777777" w:rsidTr="00442C44">
        <w:trPr>
          <w:trHeight w:val="388"/>
        </w:trPr>
        <w:tc>
          <w:tcPr>
            <w:tcW w:w="5330" w:type="dxa"/>
            <w:vAlign w:val="center"/>
          </w:tcPr>
          <w:p w14:paraId="7333DFD0" w14:textId="77777777" w:rsidR="00442C44" w:rsidRPr="002127C1" w:rsidRDefault="00442C44" w:rsidP="00107C38">
            <w:pPr>
              <w:spacing w:line="276" w:lineRule="auto"/>
              <w:jc w:val="center"/>
              <w:rPr>
                <w:rFonts w:eastAsia="Calibri" w:cs="Times New Roman"/>
                <w:b/>
                <w:sz w:val="24"/>
                <w:szCs w:val="24"/>
                <w:lang w:val="vi-VN"/>
              </w:rPr>
            </w:pPr>
            <w:bookmarkStart w:id="0" w:name="_Hlk55659996"/>
            <w:r w:rsidRPr="002127C1">
              <w:rPr>
                <w:rFonts w:eastAsia="Calibri" w:cs="Times New Roman"/>
                <w:b/>
                <w:sz w:val="24"/>
                <w:szCs w:val="24"/>
              </w:rPr>
              <w:t>Yêu</w:t>
            </w:r>
            <w:r w:rsidRPr="002127C1">
              <w:rPr>
                <w:rFonts w:eastAsia="Calibri" w:cs="Times New Roman"/>
                <w:b/>
                <w:sz w:val="24"/>
                <w:szCs w:val="24"/>
                <w:lang w:val="vi-VN"/>
              </w:rPr>
              <w:t xml:space="preserve"> cầu</w:t>
            </w:r>
          </w:p>
        </w:tc>
        <w:tc>
          <w:tcPr>
            <w:tcW w:w="1314" w:type="dxa"/>
            <w:vAlign w:val="center"/>
          </w:tcPr>
          <w:p w14:paraId="281E2E18"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28DB0831"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75D5FF7D" w14:textId="77777777" w:rsidR="00442C44" w:rsidRPr="002127C1" w:rsidRDefault="00442C44" w:rsidP="00107C38">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42C44" w:rsidRPr="002127C1" w14:paraId="601BAAB9" w14:textId="77777777" w:rsidTr="00442C44">
        <w:tc>
          <w:tcPr>
            <w:tcW w:w="5330" w:type="dxa"/>
            <w:vAlign w:val="center"/>
          </w:tcPr>
          <w:p w14:paraId="6B3A66DF"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3A8964E9" w14:textId="77777777" w:rsidR="00442C44" w:rsidRPr="002127C1" w:rsidRDefault="00442C44" w:rsidP="00107C38">
            <w:pPr>
              <w:spacing w:line="276" w:lineRule="auto"/>
              <w:rPr>
                <w:rFonts w:eastAsia="Calibri" w:cs="Times New Roman"/>
                <w:sz w:val="24"/>
                <w:szCs w:val="24"/>
              </w:rPr>
            </w:pPr>
          </w:p>
        </w:tc>
        <w:tc>
          <w:tcPr>
            <w:tcW w:w="1374" w:type="dxa"/>
          </w:tcPr>
          <w:p w14:paraId="43F107B3" w14:textId="77777777" w:rsidR="00442C44" w:rsidRPr="002127C1" w:rsidRDefault="00442C44" w:rsidP="00107C38">
            <w:pPr>
              <w:spacing w:line="276" w:lineRule="auto"/>
              <w:rPr>
                <w:rFonts w:eastAsia="Calibri" w:cs="Times New Roman"/>
                <w:sz w:val="24"/>
                <w:szCs w:val="24"/>
              </w:rPr>
            </w:pPr>
          </w:p>
        </w:tc>
        <w:tc>
          <w:tcPr>
            <w:tcW w:w="1270" w:type="dxa"/>
            <w:vMerge w:val="restart"/>
          </w:tcPr>
          <w:p w14:paraId="10C13BB1" w14:textId="77777777" w:rsidR="00442C44" w:rsidRPr="002127C1" w:rsidRDefault="00442C44" w:rsidP="00107C38">
            <w:pPr>
              <w:spacing w:line="276" w:lineRule="auto"/>
              <w:rPr>
                <w:rFonts w:eastAsia="Calibri" w:cs="Times New Roman"/>
                <w:sz w:val="24"/>
                <w:szCs w:val="24"/>
              </w:rPr>
            </w:pPr>
            <w:r w:rsidRPr="002127C1">
              <w:rPr>
                <w:rFonts w:eastAsia="Calibri" w:cs="Times New Roman"/>
                <w:sz w:val="24"/>
                <w:szCs w:val="24"/>
              </w:rPr>
              <w:t>Giao tiếp</w:t>
            </w:r>
          </w:p>
        </w:tc>
      </w:tr>
      <w:tr w:rsidR="00442C44" w:rsidRPr="002127C1" w14:paraId="3F8E24CE" w14:textId="77777777" w:rsidTr="00442C44">
        <w:trPr>
          <w:trHeight w:val="248"/>
        </w:trPr>
        <w:tc>
          <w:tcPr>
            <w:tcW w:w="5330" w:type="dxa"/>
            <w:vAlign w:val="center"/>
          </w:tcPr>
          <w:p w14:paraId="2071689B" w14:textId="77777777" w:rsidR="00442C44" w:rsidRPr="002127C1" w:rsidRDefault="00442C44" w:rsidP="00107C38">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39C6BD47" w14:textId="77777777" w:rsidR="00442C44" w:rsidRPr="002127C1" w:rsidRDefault="00442C44" w:rsidP="00107C38">
            <w:pPr>
              <w:spacing w:line="276" w:lineRule="auto"/>
              <w:rPr>
                <w:rFonts w:eastAsia="Calibri" w:cs="Times New Roman"/>
                <w:sz w:val="24"/>
                <w:szCs w:val="24"/>
              </w:rPr>
            </w:pPr>
          </w:p>
        </w:tc>
        <w:tc>
          <w:tcPr>
            <w:tcW w:w="1374" w:type="dxa"/>
          </w:tcPr>
          <w:p w14:paraId="185824C3"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088709C3" w14:textId="77777777" w:rsidR="00442C44" w:rsidRPr="002127C1" w:rsidRDefault="00442C44" w:rsidP="00107C38">
            <w:pPr>
              <w:spacing w:line="276" w:lineRule="auto"/>
              <w:rPr>
                <w:rFonts w:eastAsia="Calibri" w:cs="Times New Roman"/>
                <w:sz w:val="24"/>
                <w:szCs w:val="24"/>
                <w:lang w:val="vi-VN"/>
              </w:rPr>
            </w:pPr>
          </w:p>
        </w:tc>
      </w:tr>
      <w:tr w:rsidR="00442C44" w:rsidRPr="002127C1" w14:paraId="7B8F739D" w14:textId="77777777" w:rsidTr="00442C44">
        <w:tc>
          <w:tcPr>
            <w:tcW w:w="5330" w:type="dxa"/>
            <w:vAlign w:val="center"/>
          </w:tcPr>
          <w:p w14:paraId="4B26B7B2"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761FEBC" w14:textId="77777777" w:rsidR="00442C44" w:rsidRPr="002127C1" w:rsidRDefault="00442C44" w:rsidP="00107C38">
            <w:pPr>
              <w:spacing w:line="276" w:lineRule="auto"/>
              <w:rPr>
                <w:rFonts w:eastAsia="Calibri" w:cs="Times New Roman"/>
                <w:sz w:val="24"/>
                <w:szCs w:val="24"/>
              </w:rPr>
            </w:pPr>
          </w:p>
        </w:tc>
        <w:tc>
          <w:tcPr>
            <w:tcW w:w="1374" w:type="dxa"/>
          </w:tcPr>
          <w:p w14:paraId="75762851"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50F5AA34" w14:textId="77777777" w:rsidR="00442C44" w:rsidRPr="002127C1" w:rsidRDefault="00442C44" w:rsidP="00107C38">
            <w:pPr>
              <w:spacing w:line="276" w:lineRule="auto"/>
              <w:rPr>
                <w:rFonts w:eastAsia="Calibri" w:cs="Times New Roman"/>
                <w:sz w:val="24"/>
                <w:szCs w:val="24"/>
                <w:lang w:val="vi-VN"/>
              </w:rPr>
            </w:pPr>
          </w:p>
        </w:tc>
      </w:tr>
      <w:tr w:rsidR="00442C44" w:rsidRPr="002127C1" w14:paraId="09F6F885" w14:textId="77777777" w:rsidTr="00442C44">
        <w:tc>
          <w:tcPr>
            <w:tcW w:w="5330" w:type="dxa"/>
            <w:vAlign w:val="center"/>
          </w:tcPr>
          <w:p w14:paraId="49534F5C" w14:textId="77777777" w:rsidR="00442C44" w:rsidRPr="002127C1" w:rsidRDefault="00442C44" w:rsidP="00107C38">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C186A0B" w14:textId="77777777" w:rsidR="00442C44" w:rsidRPr="002127C1" w:rsidRDefault="00442C44" w:rsidP="00107C38">
            <w:pPr>
              <w:spacing w:line="276" w:lineRule="auto"/>
              <w:rPr>
                <w:rFonts w:eastAsia="Calibri" w:cs="Times New Roman"/>
                <w:sz w:val="24"/>
                <w:szCs w:val="24"/>
              </w:rPr>
            </w:pPr>
          </w:p>
        </w:tc>
        <w:tc>
          <w:tcPr>
            <w:tcW w:w="1374" w:type="dxa"/>
          </w:tcPr>
          <w:p w14:paraId="6FA8F7DE" w14:textId="77777777" w:rsidR="00442C44" w:rsidRPr="002127C1" w:rsidRDefault="00442C44" w:rsidP="00107C38">
            <w:pPr>
              <w:spacing w:line="276" w:lineRule="auto"/>
              <w:rPr>
                <w:rFonts w:eastAsia="Calibri" w:cs="Times New Roman"/>
                <w:sz w:val="24"/>
                <w:szCs w:val="24"/>
                <w:lang w:val="vi-VN"/>
              </w:rPr>
            </w:pPr>
          </w:p>
        </w:tc>
        <w:tc>
          <w:tcPr>
            <w:tcW w:w="1270" w:type="dxa"/>
            <w:vMerge/>
          </w:tcPr>
          <w:p w14:paraId="4039F19D" w14:textId="77777777" w:rsidR="00442C44" w:rsidRPr="002127C1" w:rsidRDefault="00442C44" w:rsidP="00107C38">
            <w:pPr>
              <w:spacing w:line="276" w:lineRule="auto"/>
              <w:rPr>
                <w:rFonts w:eastAsia="Calibri" w:cs="Times New Roman"/>
                <w:sz w:val="24"/>
                <w:szCs w:val="24"/>
                <w:lang w:val="vi-VN"/>
              </w:rPr>
            </w:pPr>
          </w:p>
        </w:tc>
      </w:tr>
      <w:bookmarkEnd w:id="0"/>
    </w:tbl>
    <w:p w14:paraId="6EC50D57" w14:textId="77777777" w:rsidR="00442C44" w:rsidRPr="002127C1" w:rsidRDefault="00442C44" w:rsidP="006B20E7">
      <w:pPr>
        <w:spacing w:after="0" w:line="360" w:lineRule="auto"/>
        <w:rPr>
          <w:rFonts w:ascii="Times New Roman" w:hAnsi="Times New Roman" w:cs="Times New Roman"/>
          <w:sz w:val="24"/>
          <w:szCs w:val="24"/>
          <w:lang w:val="fr-FR"/>
        </w:rPr>
      </w:pPr>
    </w:p>
    <w:p w14:paraId="5BE8A491" w14:textId="77777777" w:rsidR="00C573E5" w:rsidRPr="002127C1" w:rsidRDefault="00C573E5" w:rsidP="00C573E5">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06FE35C8" wp14:editId="6161EABC">
                <wp:extent cx="4984750" cy="311150"/>
                <wp:effectExtent l="0" t="0" r="25400" b="12700"/>
                <wp:docPr id="7" name="Group 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56BD400" w14:textId="2764B20C" w:rsidR="00C573E5" w:rsidRPr="0025130D" w:rsidRDefault="00C573E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Tìm hiểu các </w:t>
                              </w:r>
                              <w:r w:rsidR="000D64E8">
                                <w:rPr>
                                  <w:rFonts w:ascii="Times New Roman" w:hAnsi="Times New Roman" w:cs="Times New Roman"/>
                                  <w:b/>
                                  <w:sz w:val="24"/>
                                  <w:szCs w:val="24"/>
                                </w:rPr>
                                <w:t>nguyên tắc</w:t>
                              </w:r>
                              <w:r>
                                <w:rPr>
                                  <w:rFonts w:ascii="Times New Roman" w:hAnsi="Times New Roman" w:cs="Times New Roman"/>
                                  <w:b/>
                                  <w:sz w:val="24"/>
                                  <w:szCs w:val="24"/>
                                </w:rPr>
                                <w:t xml:space="preserve"> </w:t>
                              </w:r>
                              <w:r w:rsidR="000D64E8">
                                <w:rPr>
                                  <w:rFonts w:ascii="Times New Roman" w:hAnsi="Times New Roman" w:cs="Times New Roman"/>
                                  <w:b/>
                                  <w:sz w:val="24"/>
                                  <w:szCs w:val="24"/>
                                </w:rPr>
                                <w:t>cơ bản trong</w:t>
                              </w:r>
                              <w:r>
                                <w:rPr>
                                  <w:rFonts w:ascii="Times New Roman" w:hAnsi="Times New Roman" w:cs="Times New Roman"/>
                                  <w:b/>
                                  <w:sz w:val="24"/>
                                  <w:szCs w:val="24"/>
                                </w:rPr>
                                <w:t xml:space="preserve">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Hexagon 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B0C0FF" w14:textId="655A9A11" w:rsidR="00C573E5" w:rsidRPr="0025130D" w:rsidRDefault="00C573E5" w:rsidP="00C573E5">
                              <w:pPr>
                                <w:jc w:val="center"/>
                                <w:rPr>
                                  <w:rFonts w:ascii="Times New Roman" w:hAnsi="Times New Roman" w:cs="Times New Roman"/>
                                  <w:b/>
                                  <w:sz w:val="24"/>
                                  <w:szCs w:val="24"/>
                                </w:rPr>
                              </w:pPr>
                              <w:r>
                                <w:rPr>
                                  <w:rFonts w:ascii="Times New Roman" w:hAnsi="Times New Roman" w:cs="Times New Roman"/>
                                  <w:b/>
                                  <w:sz w:val="24"/>
                                  <w:szCs w:val="24"/>
                                </w:rPr>
                                <w:t>Hoạt dộng 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06FE35C8" id="Group 7" o:spid="_x0000_s1029"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">
                <v:roundrect id="Rounded Rectangle 3" o:spid="_x0000_s1030"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" filled="f" strokecolor="white [3212]" strokeweight="1pt">
                  <v:stroke joinstyle="miter"/>
                  <v:textbox>
                    <w:txbxContent>
                      <w:p w14:paraId="056BD400" w14:textId="2764B20C" w:rsidR="00C573E5" w:rsidRPr="0025130D" w:rsidRDefault="00C573E5" w:rsidP="00C573E5">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Tìm hiểu các </w:t>
                        </w:r>
                        <w:r w:rsidR="000D64E8">
                          <w:rPr>
                            <w:rFonts w:ascii="Times New Roman" w:hAnsi="Times New Roman" w:cs="Times New Roman"/>
                            <w:b/>
                            <w:sz w:val="24"/>
                            <w:szCs w:val="24"/>
                          </w:rPr>
                          <w:t>nguyên tắc</w:t>
                        </w:r>
                        <w:r>
                          <w:rPr>
                            <w:rFonts w:ascii="Times New Roman" w:hAnsi="Times New Roman" w:cs="Times New Roman"/>
                            <w:b/>
                            <w:sz w:val="24"/>
                            <w:szCs w:val="24"/>
                          </w:rPr>
                          <w:t xml:space="preserve"> </w:t>
                        </w:r>
                        <w:r w:rsidR="000D64E8">
                          <w:rPr>
                            <w:rFonts w:ascii="Times New Roman" w:hAnsi="Times New Roman" w:cs="Times New Roman"/>
                            <w:b/>
                            <w:sz w:val="24"/>
                            <w:szCs w:val="24"/>
                          </w:rPr>
                          <w:t>cơ bản trong</w:t>
                        </w:r>
                        <w:r>
                          <w:rPr>
                            <w:rFonts w:ascii="Times New Roman" w:hAnsi="Times New Roman" w:cs="Times New Roman"/>
                            <w:b/>
                            <w:sz w:val="24"/>
                            <w:szCs w:val="24"/>
                          </w:rPr>
                          <w:t xml:space="preserve"> vẽ kĩ thuật</w:t>
                        </w:r>
                      </w:p>
                    </w:txbxContent>
                  </v:textbox>
                </v:roundrect>
                <v:shape id="Hexagon 9" o:spid="_x0000_s1031"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" adj="3901" filled="f" strokecolor="white [3212]" strokeweight="1pt">
                  <v:textbox inset="0,0,0,0">
                    <w:txbxContent>
                      <w:p w14:paraId="14B0C0FF" w14:textId="655A9A11" w:rsidR="00C573E5" w:rsidRPr="0025130D" w:rsidRDefault="00C573E5" w:rsidP="00C573E5">
                        <w:pPr>
                          <w:jc w:val="center"/>
                          <w:rPr>
                            <w:rFonts w:ascii="Times New Roman" w:hAnsi="Times New Roman" w:cs="Times New Roman"/>
                            <w:b/>
                            <w:sz w:val="24"/>
                            <w:szCs w:val="24"/>
                          </w:rPr>
                        </w:pPr>
                        <w:r>
                          <w:rPr>
                            <w:rFonts w:ascii="Times New Roman" w:hAnsi="Times New Roman" w:cs="Times New Roman"/>
                            <w:b/>
                            <w:sz w:val="24"/>
                            <w:szCs w:val="24"/>
                          </w:rPr>
                          <w:t>Hoạt dộng 2.2</w:t>
                        </w:r>
                      </w:p>
                    </w:txbxContent>
                  </v:textbox>
                </v:shape>
                <w10:anchorlock/>
              </v:group>
            </w:pict>
          </mc:Fallback>
        </mc:AlternateContent>
      </w:r>
    </w:p>
    <w:p w14:paraId="5E3CDAAE" w14:textId="77777777" w:rsidR="000D64E8" w:rsidRPr="002127C1" w:rsidRDefault="000D64E8" w:rsidP="000D64E8">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5F9E1D2D" w14:textId="2B202C09" w:rsidR="000D64E8" w:rsidRPr="002127C1" w:rsidRDefault="000D64E8" w:rsidP="000D64E8">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những nguyên tắc cơ bản trong vẽ kĩ thuật</w:t>
      </w:r>
    </w:p>
    <w:p w14:paraId="4FD22AA1" w14:textId="4D31EFD2" w:rsidR="000D64E8" w:rsidRPr="002127C1" w:rsidRDefault="000D64E8" w:rsidP="000D64E8">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xác định được một bản vẽ kĩ thuật có đáp ứng được các nguyên tắc cơ bản của vẽ kĩ thuật hay không?</w:t>
      </w:r>
    </w:p>
    <w:p w14:paraId="334B7E0F" w14:textId="77777777"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2EDF8ED4" w14:textId="517D86B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
          <w:bCs/>
          <w:sz w:val="24"/>
          <w:szCs w:val="24"/>
        </w:rPr>
        <w:t>Câu hỏi 4.</w:t>
      </w:r>
      <w:r w:rsidRPr="002127C1">
        <w:rPr>
          <w:rFonts w:ascii="Times New Roman" w:hAnsi="Times New Roman" w:cs="Times New Roman"/>
          <w:sz w:val="24"/>
          <w:szCs w:val="24"/>
        </w:rPr>
        <w:t xml:space="preserve"> </w:t>
      </w:r>
      <w:r w:rsidRPr="002127C1">
        <w:rPr>
          <w:rFonts w:ascii="Times New Roman" w:hAnsi="Times New Roman" w:cs="Times New Roman"/>
          <w:bCs/>
          <w:sz w:val="24"/>
          <w:szCs w:val="24"/>
          <w:lang w:val="fr-FR"/>
        </w:rPr>
        <w:t xml:space="preserve">Quan sát bản vẽ kĩ thuật trong Hình </w:t>
      </w:r>
      <w:r w:rsidR="00A81B76" w:rsidRPr="002127C1">
        <w:rPr>
          <w:rFonts w:ascii="Times New Roman" w:hAnsi="Times New Roman" w:cs="Times New Roman"/>
          <w:bCs/>
          <w:sz w:val="24"/>
          <w:szCs w:val="24"/>
          <w:lang w:val="fr-FR"/>
        </w:rPr>
        <w:t xml:space="preserve">đã phát cho các nhóm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480" w:dyaOrig="279" w14:anchorId="7C539DF4">
          <v:shape id="_x0000_i1026" type="#_x0000_t75" style="width:24pt;height:14pt" o:ole="">
            <v:imagedata r:id="rId17" o:title=""/>
          </v:shape>
          <o:OLEObject Type="Embed" ProgID="Equation.DSMT4" ShapeID="_x0000_i1026" DrawAspect="Content" ObjectID="_1754116676" r:id="rId18"/>
        </w:object>
      </w:r>
      <w:r w:rsidRPr="002127C1">
        <w:rPr>
          <w:rFonts w:ascii="Times New Roman" w:hAnsi="Times New Roman" w:cs="Times New Roman"/>
          <w:sz w:val="24"/>
          <w:szCs w:val="24"/>
        </w:rPr>
        <w:t>)</w:t>
      </w:r>
      <w:r w:rsidRPr="002127C1">
        <w:rPr>
          <w:rFonts w:ascii="Times New Roman" w:hAnsi="Times New Roman" w:cs="Times New Roman"/>
          <w:bCs/>
          <w:sz w:val="24"/>
          <w:szCs w:val="24"/>
          <w:lang w:val="fr-FR"/>
        </w:rPr>
        <w:t xml:space="preserve"> và cho biết :  </w:t>
      </w:r>
    </w:p>
    <w:p w14:paraId="51773827" w14:textId="620BCABE" w:rsidR="000D64E8" w:rsidRPr="002127C1" w:rsidRDefault="000D64E8" w:rsidP="000D64E8">
      <w:pPr>
        <w:spacing w:before="40" w:after="40" w:line="264" w:lineRule="auto"/>
        <w:jc w:val="both"/>
        <w:rPr>
          <w:rFonts w:ascii="Times New Roman" w:hAnsi="Times New Roman" w:cs="Times New Roman"/>
          <w:bCs/>
          <w:sz w:val="24"/>
          <w:szCs w:val="24"/>
          <w:lang w:val="fr-FR"/>
        </w:rPr>
      </w:pPr>
      <w:r w:rsidRPr="002127C1">
        <w:rPr>
          <w:rFonts w:ascii="Times New Roman" w:hAnsi="Times New Roman" w:cs="Times New Roman"/>
          <w:sz w:val="24"/>
          <w:szCs w:val="24"/>
          <w:lang w:val="fr-FR"/>
        </w:rPr>
        <w:t xml:space="preserve">a) Từ hình vẽ các em có biết được hình dạng và cấu tạo của vật thể hay không? Có thể xác định được nhiều hay chỉ 1 hình dạng của vật thể? </w:t>
      </w:r>
    </w:p>
    <w:p w14:paraId="65B2018A" w14:textId="796DC3D8" w:rsidR="000D64E8" w:rsidRPr="002127C1" w:rsidRDefault="000D64E8" w:rsidP="000D64E8">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sz w:val="24"/>
          <w:szCs w:val="24"/>
          <w:lang w:val="fr-FR"/>
        </w:rPr>
        <w:t>b) Có kích thước nào của vật thể mà em không thể xác định được từ bản vẽ hay không ?</w:t>
      </w:r>
    </w:p>
    <w:p w14:paraId="02FF3A19" w14:textId="7B7B2AF3" w:rsidR="000D64E8" w:rsidRPr="002127C1" w:rsidRDefault="000D64E8" w:rsidP="000D64E8">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sz w:val="24"/>
          <w:szCs w:val="24"/>
          <w:lang w:val="fr-FR"/>
        </w:rPr>
        <w:lastRenderedPageBreak/>
        <w:tab/>
        <w:t>Từ đó, hãy nêu 1 số nguyên tắc cơ bản trong vẽ kĩ thuật ?</w:t>
      </w:r>
    </w:p>
    <w:p w14:paraId="2EB60CAA" w14:textId="6F57C09D" w:rsidR="000C6366" w:rsidRPr="002127C1" w:rsidRDefault="000C6366" w:rsidP="00551B04">
      <w:pPr>
        <w:spacing w:after="0" w:line="360" w:lineRule="auto"/>
        <w:ind w:firstLine="720"/>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14854405" w14:textId="06657A2E" w:rsidR="00653F9F" w:rsidRPr="002127C1" w:rsidRDefault="00653F9F" w:rsidP="000271C2">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4. </w:t>
      </w:r>
    </w:p>
    <w:p w14:paraId="6506EA52" w14:textId="7777777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Bản vẽ kĩ thuật cần đảm bảo các nguyên tắc cơ bản sau :</w:t>
      </w:r>
    </w:p>
    <w:p w14:paraId="55582D1F" w14:textId="77777777"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 xml:space="preserve">- Nguyên tắc phản chuyển: các hình biểu diễn trên bản vẽ kĩ thuật xác định duy nhất hình dạng và cấu tạo của vật thể được biểu diễn. </w:t>
      </w:r>
    </w:p>
    <w:p w14:paraId="32C7D63B" w14:textId="2F7EDF92" w:rsidR="000D64E8" w:rsidRPr="002127C1" w:rsidRDefault="000D64E8" w:rsidP="000D64E8">
      <w:pPr>
        <w:spacing w:before="40" w:after="40" w:line="264" w:lineRule="auto"/>
        <w:rPr>
          <w:rFonts w:ascii="Times New Roman" w:hAnsi="Times New Roman" w:cs="Times New Roman"/>
          <w:bCs/>
          <w:sz w:val="24"/>
          <w:szCs w:val="24"/>
          <w:lang w:val="fr-FR"/>
        </w:rPr>
      </w:pPr>
      <w:r w:rsidRPr="002127C1">
        <w:rPr>
          <w:rFonts w:ascii="Times New Roman" w:hAnsi="Times New Roman" w:cs="Times New Roman"/>
          <w:bCs/>
          <w:sz w:val="24"/>
          <w:szCs w:val="24"/>
          <w:lang w:val="fr-FR"/>
        </w:rPr>
        <w:t>- Nguyên tắc đầy đủ: các kích thước của vật thể được biểu diễn đầy đủ trên bản vẽ kĩ thuật.</w:t>
      </w:r>
    </w:p>
    <w:p w14:paraId="740CF964" w14:textId="3B304208" w:rsidR="006E714B" w:rsidRPr="002127C1" w:rsidRDefault="006E714B" w:rsidP="006E714B">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Bản vẽ kĩ thuật không nhất thiết phải thể hiện đầy đủ cả ba hình chiếu vuông góc, hoặc phải thể hiện đầy đủ cả hình chiếu vuông góc và hình chiếu trục đo của vật thể. Đối với một số vật thể đơn giản thì 2 hoặc 3 hình chiếu là đủ để giúp người đọc bản vẽ hình dung đầy đủ vật thể.</w:t>
      </w:r>
    </w:p>
    <w:p w14:paraId="4E2AA974" w14:textId="7E0CE636" w:rsidR="0010468D" w:rsidRPr="002127C1" w:rsidRDefault="000C6366" w:rsidP="00775032">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0271C2" w:rsidRPr="002127C1" w14:paraId="4467B806" w14:textId="77777777" w:rsidTr="00107C38">
        <w:tc>
          <w:tcPr>
            <w:tcW w:w="3256" w:type="dxa"/>
            <w:shd w:val="clear" w:color="auto" w:fill="auto"/>
            <w:vAlign w:val="center"/>
          </w:tcPr>
          <w:p w14:paraId="5214D429"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041C153F" w14:textId="77777777" w:rsidR="000271C2" w:rsidRPr="002127C1" w:rsidRDefault="000271C2" w:rsidP="00107C38">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0271C2" w:rsidRPr="002127C1" w14:paraId="2FBF1AF2" w14:textId="77777777" w:rsidTr="00107C38">
        <w:tc>
          <w:tcPr>
            <w:tcW w:w="3256" w:type="dxa"/>
            <w:shd w:val="clear" w:color="auto" w:fill="auto"/>
            <w:vAlign w:val="center"/>
          </w:tcPr>
          <w:p w14:paraId="5A0BA97A"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0C718B5C" w14:textId="4B7D066B" w:rsidR="000271C2" w:rsidRPr="002127C1" w:rsidRDefault="000271C2" w:rsidP="00107C38">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7AFBFA52" w14:textId="77777777" w:rsidR="000271C2" w:rsidRPr="002127C1" w:rsidRDefault="000271C2" w:rsidP="00107C38">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0271C2" w:rsidRPr="002127C1" w14:paraId="4D3B3E9D" w14:textId="77777777" w:rsidTr="00107C38">
        <w:tc>
          <w:tcPr>
            <w:tcW w:w="3256" w:type="dxa"/>
            <w:shd w:val="clear" w:color="auto" w:fill="auto"/>
            <w:vAlign w:val="center"/>
          </w:tcPr>
          <w:p w14:paraId="517972D4" w14:textId="77777777" w:rsidR="000271C2" w:rsidRPr="002127C1" w:rsidRDefault="000271C2" w:rsidP="00107C38">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3B3722B5" w14:textId="77777777" w:rsidR="000271C2" w:rsidRPr="002127C1" w:rsidRDefault="000271C2" w:rsidP="00107C38">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0271C2" w:rsidRPr="002127C1" w14:paraId="1C74E4DF" w14:textId="77777777" w:rsidTr="00107C38">
        <w:tc>
          <w:tcPr>
            <w:tcW w:w="3256" w:type="dxa"/>
            <w:shd w:val="clear" w:color="auto" w:fill="auto"/>
            <w:vAlign w:val="center"/>
          </w:tcPr>
          <w:p w14:paraId="74DDE419" w14:textId="77777777" w:rsidR="000271C2" w:rsidRPr="002127C1" w:rsidRDefault="000271C2" w:rsidP="00107C38">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F8495D4" w14:textId="77777777" w:rsidR="000271C2" w:rsidRPr="002127C1" w:rsidRDefault="000271C2" w:rsidP="00107C38">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37A3DF2B" w14:textId="77777777" w:rsidR="00827E03" w:rsidRPr="002127C1" w:rsidRDefault="00827E03" w:rsidP="00827E03">
      <w:pPr>
        <w:spacing w:after="0" w:line="360" w:lineRule="auto"/>
        <w:rPr>
          <w:rFonts w:ascii="Times New Roman" w:hAnsi="Times New Roman" w:cs="Times New Roman"/>
          <w:b/>
          <w:bCs/>
          <w:color w:val="FF0000"/>
          <w:sz w:val="24"/>
          <w:szCs w:val="24"/>
        </w:rPr>
      </w:pPr>
    </w:p>
    <w:p w14:paraId="027363BB" w14:textId="77777777" w:rsidR="006E714B" w:rsidRPr="002127C1" w:rsidRDefault="006E714B" w:rsidP="006E714B">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1FC5AF10" wp14:editId="7DD9C025">
                <wp:extent cx="4984750" cy="311150"/>
                <wp:effectExtent l="0" t="0" r="25400" b="12700"/>
                <wp:docPr id="10" name="Group 10"/>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1"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C90710" w14:textId="59FCDC7E" w:rsidR="006E714B" w:rsidRPr="0025130D" w:rsidRDefault="00551B04"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A81B76">
                                <w:rPr>
                                  <w:rFonts w:ascii="Times New Roman" w:hAnsi="Times New Roman" w:cs="Times New Roman"/>
                                  <w:b/>
                                  <w:sz w:val="24"/>
                                  <w:szCs w:val="24"/>
                                </w:rPr>
                                <w:t>Luyện tập các</w:t>
                              </w:r>
                              <w:r w:rsidR="006E714B">
                                <w:rPr>
                                  <w:rFonts w:ascii="Times New Roman" w:hAnsi="Times New Roman" w:cs="Times New Roman"/>
                                  <w:b/>
                                  <w:sz w:val="24"/>
                                  <w:szCs w:val="24"/>
                                </w:rPr>
                                <w:t xml:space="preserve"> nguyên tắc cơ bản trong vẽ kĩ thuậ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Hexagon 12"/>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20B2AC" w14:textId="017B8A74" w:rsidR="006E714B" w:rsidRPr="0025130D" w:rsidRDefault="006E714B" w:rsidP="006E714B">
                              <w:pPr>
                                <w:jc w:val="center"/>
                                <w:rPr>
                                  <w:rFonts w:ascii="Times New Roman" w:hAnsi="Times New Roman" w:cs="Times New Roman"/>
                                  <w:b/>
                                  <w:sz w:val="24"/>
                                  <w:szCs w:val="24"/>
                                </w:rPr>
                              </w:pPr>
                              <w:r>
                                <w:rPr>
                                  <w:rFonts w:ascii="Times New Roman" w:hAnsi="Times New Roman" w:cs="Times New Roman"/>
                                  <w:b/>
                                  <w:sz w:val="24"/>
                                  <w:szCs w:val="24"/>
                                </w:rPr>
                                <w:t>Hoạt dộng 2.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FC5AF10" id="Group 10" o:spid="_x0000_s1032"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">
                <v:roundrect id="Rounded Rectangle 3" o:spid="_x0000_s1033"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" filled="f" strokecolor="white [3212]" strokeweight="1pt">
                  <v:stroke joinstyle="miter"/>
                  <v:textbox>
                    <w:txbxContent>
                      <w:p w14:paraId="02C90710" w14:textId="59FCDC7E" w:rsidR="006E714B" w:rsidRPr="0025130D" w:rsidRDefault="00551B04" w:rsidP="006E714B">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A81B76">
                          <w:rPr>
                            <w:rFonts w:ascii="Times New Roman" w:hAnsi="Times New Roman" w:cs="Times New Roman"/>
                            <w:b/>
                            <w:sz w:val="24"/>
                            <w:szCs w:val="24"/>
                          </w:rPr>
                          <w:t>Luyện tập các</w:t>
                        </w:r>
                        <w:r w:rsidR="006E714B">
                          <w:rPr>
                            <w:rFonts w:ascii="Times New Roman" w:hAnsi="Times New Roman" w:cs="Times New Roman"/>
                            <w:b/>
                            <w:sz w:val="24"/>
                            <w:szCs w:val="24"/>
                          </w:rPr>
                          <w:t xml:space="preserve"> nguyên tắc cơ bản trong vẽ kĩ thuật</w:t>
                        </w:r>
                      </w:p>
                    </w:txbxContent>
                  </v:textbox>
                </v:roundrect>
                <v:shape id="Hexagon 12" o:spid="_x0000_s1034"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" adj="3901" filled="f" strokecolor="white [3212]" strokeweight="1pt">
                  <v:textbox inset="0,0,0,0">
                    <w:txbxContent>
                      <w:p w14:paraId="7520B2AC" w14:textId="017B8A74" w:rsidR="006E714B" w:rsidRPr="0025130D" w:rsidRDefault="006E714B" w:rsidP="006E714B">
                        <w:pPr>
                          <w:jc w:val="center"/>
                          <w:rPr>
                            <w:rFonts w:ascii="Times New Roman" w:hAnsi="Times New Roman" w:cs="Times New Roman"/>
                            <w:b/>
                            <w:sz w:val="24"/>
                            <w:szCs w:val="24"/>
                          </w:rPr>
                        </w:pPr>
                        <w:r>
                          <w:rPr>
                            <w:rFonts w:ascii="Times New Roman" w:hAnsi="Times New Roman" w:cs="Times New Roman"/>
                            <w:b/>
                            <w:sz w:val="24"/>
                            <w:szCs w:val="24"/>
                          </w:rPr>
                          <w:t>Hoạt dộng 2.3</w:t>
                        </w:r>
                      </w:p>
                    </w:txbxContent>
                  </v:textbox>
                </v:shape>
                <w10:anchorlock/>
              </v:group>
            </w:pict>
          </mc:Fallback>
        </mc:AlternateContent>
      </w:r>
    </w:p>
    <w:p w14:paraId="0CC16AD8" w14:textId="77777777" w:rsidR="00A81B76" w:rsidRPr="002127C1" w:rsidRDefault="00A81B76" w:rsidP="00A81B7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13A41504" w14:textId="7FA401E1" w:rsidR="00A81B76" w:rsidRPr="002127C1" w:rsidRDefault="00A81B76" w:rsidP="00A81B7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xác định được một bản vẽ kĩ thuật có đáp ứng được các nguyên tắc cơ bản của vẽ kĩ thuật hay không?</w:t>
      </w:r>
    </w:p>
    <w:p w14:paraId="51E91DDB" w14:textId="70E81168" w:rsidR="00A81B76" w:rsidRPr="002127C1" w:rsidRDefault="00A81B76" w:rsidP="00A81B7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đọc được một số thông tin trên bản vẽ kĩ thuật hoặc một phần của bản vẽ kĩ thuật</w:t>
      </w:r>
    </w:p>
    <w:p w14:paraId="18C6F26D" w14:textId="77777777" w:rsidR="00A81B76" w:rsidRPr="002127C1" w:rsidRDefault="00A81B76" w:rsidP="00A81B7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01FCB0BB" w14:textId="77777777" w:rsidR="00A81B76" w:rsidRPr="002127C1" w:rsidRDefault="00A81B76" w:rsidP="00A81B76">
      <w:pPr>
        <w:spacing w:before="40" w:after="40" w:line="264" w:lineRule="auto"/>
        <w:jc w:val="both"/>
        <w:rPr>
          <w:rFonts w:ascii="Times New Roman" w:hAnsi="Times New Roman" w:cs="Times New Roman"/>
          <w:sz w:val="24"/>
          <w:szCs w:val="24"/>
          <w:lang w:val="fr-FR"/>
        </w:rPr>
      </w:pPr>
      <w:r w:rsidRPr="002127C1">
        <w:rPr>
          <w:rFonts w:ascii="Times New Roman" w:hAnsi="Times New Roman" w:cs="Times New Roman"/>
          <w:b/>
          <w:bCs/>
          <w:sz w:val="24"/>
          <w:szCs w:val="24"/>
          <w:lang w:val="fr-FR"/>
        </w:rPr>
        <w:t>Câu hỏi 5.</w:t>
      </w:r>
      <w:r w:rsidRPr="002127C1">
        <w:rPr>
          <w:rFonts w:ascii="Times New Roman" w:hAnsi="Times New Roman" w:cs="Times New Roman"/>
          <w:sz w:val="24"/>
          <w:szCs w:val="24"/>
          <w:lang w:val="fr-FR"/>
        </w:rPr>
        <w:t xml:space="preserve"> Trong các hình biểu diễn 1 phần của bản vẽ kĩ thuật dưới đây, bản vẽ nào đáp ứng được các nguyên tắc cơ bản của bản vẽ kĩ thuật ? Bản vẽ nào không đáp ứng được các nguyên tắc trên ? Vì sao ?</w:t>
      </w:r>
    </w:p>
    <w:p w14:paraId="5614ADE7" w14:textId="77777777" w:rsidR="00A81B76" w:rsidRPr="002127C1" w:rsidRDefault="00A81B76" w:rsidP="00A81B76">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sz w:val="24"/>
          <w:szCs w:val="24"/>
        </w:rPr>
        <w:drawing>
          <wp:inline distT="0" distB="0" distL="0" distR="0" wp14:anchorId="07A14E3D" wp14:editId="52431E5A">
            <wp:extent cx="4654550" cy="2548244"/>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667874" cy="2555539"/>
                    </a:xfrm>
                    <a:prstGeom prst="rect">
                      <a:avLst/>
                    </a:prstGeom>
                  </pic:spPr>
                </pic:pic>
              </a:graphicData>
            </a:graphic>
          </wp:inline>
        </w:drawing>
      </w:r>
    </w:p>
    <w:p w14:paraId="72606B0E" w14:textId="18DE2A67" w:rsidR="00A81B76" w:rsidRPr="002127C1" w:rsidRDefault="00D46B20" w:rsidP="00D46B20">
      <w:pPr>
        <w:spacing w:before="40" w:after="40" w:line="264" w:lineRule="auto"/>
        <w:jc w:val="center"/>
        <w:rPr>
          <w:rFonts w:ascii="Times New Roman" w:hAnsi="Times New Roman" w:cs="Times New Roman"/>
          <w:bCs/>
          <w:sz w:val="24"/>
          <w:szCs w:val="24"/>
          <w:lang w:val="fr-FR"/>
        </w:rPr>
      </w:pPr>
      <w:r w:rsidRPr="002127C1">
        <w:rPr>
          <w:rFonts w:ascii="Times New Roman" w:hAnsi="Times New Roman" w:cs="Times New Roman"/>
          <w:noProof/>
        </w:rPr>
        <w:lastRenderedPageBreak/>
        <w:drawing>
          <wp:inline distT="0" distB="0" distL="0" distR="0" wp14:anchorId="134C4D9F" wp14:editId="0FDED8EC">
            <wp:extent cx="2565400" cy="1601081"/>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74272" cy="1606618"/>
                    </a:xfrm>
                    <a:prstGeom prst="rect">
                      <a:avLst/>
                    </a:prstGeom>
                  </pic:spPr>
                </pic:pic>
              </a:graphicData>
            </a:graphic>
          </wp:inline>
        </w:drawing>
      </w:r>
      <w:r w:rsidR="00EC3F36" w:rsidRPr="002127C1">
        <w:rPr>
          <w:rFonts w:ascii="Times New Roman" w:hAnsi="Times New Roman" w:cs="Times New Roman"/>
          <w:noProof/>
          <w:sz w:val="24"/>
          <w:szCs w:val="24"/>
        </w:rPr>
        <w:tab/>
      </w:r>
      <w:r w:rsidR="00EC3F36" w:rsidRPr="002127C1">
        <w:rPr>
          <w:rFonts w:ascii="Times New Roman" w:hAnsi="Times New Roman" w:cs="Times New Roman"/>
          <w:noProof/>
          <w:sz w:val="24"/>
          <w:szCs w:val="24"/>
        </w:rPr>
        <w:tab/>
      </w:r>
      <w:r w:rsidR="00A81B76" w:rsidRPr="002127C1">
        <w:rPr>
          <w:rFonts w:ascii="Times New Roman" w:hAnsi="Times New Roman" w:cs="Times New Roman"/>
          <w:noProof/>
          <w:sz w:val="24"/>
          <w:szCs w:val="24"/>
        </w:rPr>
        <w:drawing>
          <wp:inline distT="0" distB="0" distL="0" distR="0" wp14:anchorId="0DAD8E7F" wp14:editId="5640665E">
            <wp:extent cx="2443495" cy="1631950"/>
            <wp:effectExtent l="0" t="0" r="0" b="6350"/>
            <wp:docPr id="1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62703" cy="1644779"/>
                    </a:xfrm>
                    <a:prstGeom prst="rect">
                      <a:avLst/>
                    </a:prstGeom>
                  </pic:spPr>
                </pic:pic>
              </a:graphicData>
            </a:graphic>
          </wp:inline>
        </w:drawing>
      </w:r>
    </w:p>
    <w:p w14:paraId="77F7FDC1" w14:textId="750ABC81" w:rsidR="00A81B76" w:rsidRPr="002127C1" w:rsidRDefault="00EC3F36" w:rsidP="00EC3F36">
      <w:pPr>
        <w:spacing w:before="40" w:after="40" w:line="264" w:lineRule="auto"/>
        <w:ind w:left="1440" w:firstLine="720"/>
        <w:rPr>
          <w:rFonts w:ascii="Times New Roman" w:hAnsi="Times New Roman" w:cs="Times New Roman"/>
          <w:bCs/>
          <w:sz w:val="24"/>
          <w:szCs w:val="24"/>
          <w:lang w:val="fr-FR"/>
        </w:rPr>
      </w:pPr>
      <w:r w:rsidRPr="002127C1">
        <w:rPr>
          <w:rFonts w:ascii="Times New Roman" w:hAnsi="Times New Roman" w:cs="Times New Roman"/>
          <w:bCs/>
          <w:sz w:val="24"/>
          <w:szCs w:val="24"/>
          <w:lang w:val="fr-FR"/>
        </w:rPr>
        <w:t xml:space="preserve">          </w:t>
      </w:r>
      <w:r w:rsidR="00A81B76" w:rsidRPr="002127C1">
        <w:rPr>
          <w:rFonts w:ascii="Times New Roman" w:hAnsi="Times New Roman" w:cs="Times New Roman"/>
          <w:bCs/>
          <w:sz w:val="24"/>
          <w:szCs w:val="24"/>
          <w:lang w:val="fr-FR"/>
        </w:rPr>
        <w:t xml:space="preserve">c) </w:t>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r>
      <w:r w:rsidR="00A81B76" w:rsidRPr="002127C1">
        <w:rPr>
          <w:rFonts w:ascii="Times New Roman" w:hAnsi="Times New Roman" w:cs="Times New Roman"/>
          <w:bCs/>
          <w:sz w:val="24"/>
          <w:szCs w:val="24"/>
          <w:lang w:val="fr-FR"/>
        </w:rPr>
        <w:tab/>
        <w:t>d)</w:t>
      </w:r>
    </w:p>
    <w:p w14:paraId="7FCED71C" w14:textId="77777777" w:rsidR="00A81B76" w:rsidRPr="002127C1" w:rsidRDefault="00A81B76" w:rsidP="00A81B76">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48F29EEB" w14:textId="77777777" w:rsidR="00A81B76" w:rsidRPr="002127C1" w:rsidRDefault="00A81B76" w:rsidP="00A81B76">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5. </w:t>
      </w:r>
    </w:p>
    <w:p w14:paraId="1EC785C0" w14:textId="77777777" w:rsidR="00A81B76" w:rsidRPr="002127C1" w:rsidRDefault="00A81B76" w:rsidP="00A81B76">
      <w:pPr>
        <w:spacing w:before="40" w:after="40" w:line="264" w:lineRule="auto"/>
        <w:rPr>
          <w:rFonts w:ascii="Times New Roman" w:hAnsi="Times New Roman" w:cs="Times New Roman"/>
          <w:bCs/>
          <w:sz w:val="24"/>
          <w:szCs w:val="24"/>
          <w:lang w:val="fr-FR"/>
        </w:rPr>
      </w:pPr>
      <w:r w:rsidRPr="002127C1">
        <w:rPr>
          <w:rStyle w:val="Hyperlink"/>
          <w:rFonts w:ascii="Times New Roman" w:eastAsia="Palatino Linotype" w:hAnsi="Times New Roman" w:cs="Times New Roman"/>
          <w:bCs/>
          <w:noProof/>
          <w:sz w:val="24"/>
          <w:szCs w:val="24"/>
          <w:u w:val="none"/>
        </w:rPr>
        <w:t xml:space="preserve">- </w:t>
      </w:r>
      <w:r w:rsidRPr="002127C1">
        <w:rPr>
          <w:rStyle w:val="Hyperlink"/>
          <w:rFonts w:ascii="Times New Roman" w:eastAsia="Palatino Linotype" w:hAnsi="Times New Roman" w:cs="Times New Roman"/>
          <w:bCs/>
          <w:noProof/>
          <w:color w:val="auto"/>
          <w:sz w:val="24"/>
          <w:szCs w:val="24"/>
          <w:u w:val="none"/>
        </w:rPr>
        <w:t xml:space="preserve">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45DF5CD6">
          <v:shape id="_x0000_i1027" type="#_x0000_t75" style="width:31pt;height:14pt" o:ole="">
            <v:imagedata r:id="rId22" o:title=""/>
          </v:shape>
          <o:OLEObject Type="Embed" ProgID="Equation.DSMT4" ShapeID="_x0000_i1027" DrawAspect="Content" ObjectID="_1754116677" r:id="rId23"/>
        </w:object>
      </w:r>
      <w:r w:rsidRPr="002127C1">
        <w:rPr>
          <w:rFonts w:ascii="Times New Roman" w:hAnsi="Times New Roman" w:cs="Times New Roman"/>
          <w:sz w:val="24"/>
          <w:szCs w:val="24"/>
        </w:rPr>
        <w:t xml:space="preserve">và 3.38b </w:t>
      </w:r>
      <w:r w:rsidRPr="002127C1">
        <w:rPr>
          <w:rStyle w:val="Hyperlink"/>
          <w:rFonts w:ascii="Times New Roman" w:eastAsia="Palatino Linotype" w:hAnsi="Times New Roman" w:cs="Times New Roman"/>
          <w:bCs/>
          <w:noProof/>
          <w:color w:val="auto"/>
          <w:sz w:val="24"/>
          <w:szCs w:val="24"/>
          <w:u w:val="none"/>
        </w:rPr>
        <w:t xml:space="preserve">thể hiện duy nhất vật thể cần được biểu diễn, đồng thời các kích thước của vật thể có thể được xác định đầy đủ từ bản vẽ. Do đó bản vẽ trong </w:t>
      </w:r>
      <w:r w:rsidRPr="002127C1">
        <w:rPr>
          <w:rFonts w:ascii="Times New Roman" w:hAnsi="Times New Roman" w:cs="Times New Roman"/>
          <w:bCs/>
          <w:sz w:val="24"/>
          <w:szCs w:val="24"/>
          <w:lang w:val="fr-FR"/>
        </w:rPr>
        <w:t xml:space="preserve">Hình </w:t>
      </w:r>
      <w:r w:rsidRPr="002127C1">
        <w:rPr>
          <w:rFonts w:ascii="Times New Roman" w:hAnsi="Times New Roman" w:cs="Times New Roman"/>
          <w:position w:val="-6"/>
          <w:sz w:val="24"/>
          <w:szCs w:val="24"/>
        </w:rPr>
        <w:object w:dxaOrig="620" w:dyaOrig="279" w14:anchorId="24F95869">
          <v:shape id="_x0000_i1028" type="#_x0000_t75" style="width:31pt;height:14pt" o:ole="">
            <v:imagedata r:id="rId24" o:title=""/>
          </v:shape>
          <o:OLEObject Type="Embed" ProgID="Equation.DSMT4" ShapeID="_x0000_i1028" DrawAspect="Content" ObjectID="_1754116678" r:id="rId25"/>
        </w:object>
      </w:r>
      <w:r w:rsidRPr="002127C1">
        <w:rPr>
          <w:rStyle w:val="Hyperlink"/>
          <w:rFonts w:ascii="Times New Roman" w:eastAsia="Palatino Linotype" w:hAnsi="Times New Roman" w:cs="Times New Roman"/>
          <w:bCs/>
          <w:noProof/>
          <w:color w:val="auto"/>
          <w:sz w:val="24"/>
          <w:szCs w:val="24"/>
          <w:u w:val="none"/>
        </w:rPr>
        <w:t xml:space="preserve"> đáp ứng được các nguyên tắc cơ bản của vẽ kĩ thuật.</w:t>
      </w:r>
    </w:p>
    <w:p w14:paraId="6762CB33" w14:textId="09CBE048" w:rsidR="00A81B76" w:rsidRPr="002127C1" w:rsidRDefault="00A81B76" w:rsidP="00A81B76">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Hình hộp chữ nhật và hình trụ với chiều cao 60 mm trong Hình 3.38c đều có hình chiếu đứng và hình chiếu cạnh được thể hiện như trong bản vẽ ở Hình 3.39c. Do đó bản vẽ trong Hình 3.39c không xác định duy nhất vật thể được biểu diễn và vì vậy không đáp ứng nguyên tắc phản chuyển.</w:t>
      </w:r>
    </w:p>
    <w:p w14:paraId="6D67E619" w14:textId="0DCB88AB" w:rsidR="004C5C2E" w:rsidRPr="002127C1" w:rsidRDefault="004C5C2E" w:rsidP="00A81B76">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sz w:val="24"/>
          <w:szCs w:val="24"/>
        </w:rPr>
        <w:t>- Bản vẽ trong hình 3. 38d chưa cho ta biết đầy đủ kích thước của mặt trên vật thể nên không đáp ứng nguyên tắc đầy đủ trên bản vẽ kĩ thuật</w:t>
      </w:r>
    </w:p>
    <w:p w14:paraId="0E8B86FF" w14:textId="391984F3" w:rsidR="00A81B76" w:rsidRPr="002127C1" w:rsidRDefault="00A81B76" w:rsidP="00A81B7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p w14:paraId="7BC14E0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Chuyển giao nhiệm vụ: </w:t>
      </w:r>
    </w:p>
    <w:p w14:paraId="5F5DB4BF" w14:textId="1063BF4D" w:rsidR="004C5C2E" w:rsidRPr="002127C1" w:rsidRDefault="004C5C2E" w:rsidP="00A81B76">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Giáo viên </w:t>
      </w:r>
      <w:r w:rsidR="00B03A73" w:rsidRPr="002127C1">
        <w:rPr>
          <w:rFonts w:ascii="Times New Roman" w:hAnsi="Times New Roman" w:cs="Times New Roman"/>
          <w:sz w:val="24"/>
          <w:szCs w:val="24"/>
        </w:rPr>
        <w:t>chia học sinh thành 8</w:t>
      </w:r>
      <w:r w:rsidRPr="002127C1">
        <w:rPr>
          <w:rFonts w:ascii="Times New Roman" w:hAnsi="Times New Roman" w:cs="Times New Roman"/>
          <w:sz w:val="24"/>
          <w:szCs w:val="24"/>
        </w:rPr>
        <w:t xml:space="preserve"> </w:t>
      </w:r>
      <w:r w:rsidR="000C22C6">
        <w:rPr>
          <w:rFonts w:ascii="Times New Roman" w:hAnsi="Times New Roman" w:cs="Times New Roman"/>
          <w:sz w:val="24"/>
          <w:szCs w:val="24"/>
        </w:rPr>
        <w:t xml:space="preserve">nhóm </w:t>
      </w:r>
      <w:r w:rsidRPr="002127C1">
        <w:rPr>
          <w:rFonts w:ascii="Times New Roman" w:hAnsi="Times New Roman" w:cs="Times New Roman"/>
          <w:sz w:val="24"/>
          <w:szCs w:val="24"/>
        </w:rPr>
        <w:t>và phát cho mỗi nhóm hình ảnh về các bản vẽ kĩ thuật trong câu hỏi 5</w:t>
      </w:r>
    </w:p>
    <w:p w14:paraId="02AB0583" w14:textId="7A9EE701" w:rsidR="004C5C2E" w:rsidRPr="002127C1" w:rsidRDefault="004C5C2E" w:rsidP="00A81B76">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y định thời gian hoạt động là 7 phút</w:t>
      </w:r>
    </w:p>
    <w:p w14:paraId="396BA83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Tổ chức thực hiện: </w:t>
      </w:r>
    </w:p>
    <w:p w14:paraId="0ABA4BF8" w14:textId="1F292214"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Sử dụng kĩ thuật khăn trải bàn:</w:t>
      </w:r>
      <w:r w:rsidR="00B03A73" w:rsidRPr="002127C1">
        <w:rPr>
          <w:rFonts w:ascii="Times New Roman" w:hAnsi="Times New Roman" w:cs="Times New Roman"/>
          <w:noProof/>
          <w:sz w:val="24"/>
          <w:szCs w:val="24"/>
        </w:rPr>
        <w:drawing>
          <wp:anchor distT="0" distB="0" distL="114300" distR="114300" simplePos="0" relativeHeight="251663360" behindDoc="0" locked="0" layoutInCell="1" allowOverlap="1" wp14:anchorId="080D25D9" wp14:editId="7B719B5E">
            <wp:simplePos x="0" y="0"/>
            <wp:positionH relativeFrom="column">
              <wp:posOffset>0</wp:posOffset>
            </wp:positionH>
            <wp:positionV relativeFrom="paragraph">
              <wp:posOffset>259715</wp:posOffset>
            </wp:positionV>
            <wp:extent cx="2088515" cy="1526540"/>
            <wp:effectExtent l="0" t="0" r="6985" b="0"/>
            <wp:wrapSquare wrapText="bothSides"/>
            <wp:docPr id="2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CA9DDA"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trong nhóm làm việc cá nhân, ghi kết quả vào 1 góc của bảng phụ.</w:t>
      </w:r>
    </w:p>
    <w:p w14:paraId="722079ED" w14:textId="2A36936B"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Từng nhóm hoạt động chung, trao đổi, thảo luận để thống nhất câu trả lời của  nhóm trình bày nội dung trên bảng phụ</w:t>
      </w:r>
    </w:p>
    <w:p w14:paraId="62F26B49"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học sinh, hướng dẫn các nhóm học sinh trong từng nhóm tìm hiểu nội dung của nhóm mình, hướng dẫn học sinh cách trình bày trên bảng phụ</w:t>
      </w:r>
    </w:p>
    <w:p w14:paraId="090AC8D5"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Báo cáo thảo luận: </w:t>
      </w:r>
    </w:p>
    <w:p w14:paraId="7DC749C6" w14:textId="6D7580F2"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Học sinh </w:t>
      </w:r>
      <w:r w:rsidR="00B03A73" w:rsidRPr="002127C1">
        <w:rPr>
          <w:rFonts w:ascii="Times New Roman" w:hAnsi="Times New Roman" w:cs="Times New Roman"/>
          <w:sz w:val="24"/>
          <w:szCs w:val="24"/>
        </w:rPr>
        <w:t xml:space="preserve">một nhóm </w:t>
      </w:r>
      <w:r w:rsidRPr="002127C1">
        <w:rPr>
          <w:rFonts w:ascii="Times New Roman" w:hAnsi="Times New Roman" w:cs="Times New Roman"/>
          <w:sz w:val="24"/>
          <w:szCs w:val="24"/>
        </w:rPr>
        <w:t>đại diện lên bảng trình bày nội dung của nhóm mình</w:t>
      </w:r>
    </w:p>
    <w:p w14:paraId="61662C2F"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Các học sinh khác lắng nghe, phản biện, nhận xét nội dung nhóm bạn vừa trình bày</w:t>
      </w:r>
    </w:p>
    <w:p w14:paraId="27B9FFA3" w14:textId="77777777" w:rsidR="004C5C2E" w:rsidRPr="002127C1" w:rsidRDefault="004C5C2E" w:rsidP="004C5C2E">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xml:space="preserve">* Đánh giá, nhận xét, tổng hợp: </w:t>
      </w:r>
    </w:p>
    <w:p w14:paraId="2590CDA8" w14:textId="77777777" w:rsidR="004C5C2E" w:rsidRPr="002127C1" w:rsidRDefault="004C5C2E" w:rsidP="004C5C2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chốt nội dung cần nhớ cho học sinh</w:t>
      </w:r>
    </w:p>
    <w:p w14:paraId="3F2E7DC6" w14:textId="77777777" w:rsidR="004C5C2E" w:rsidRPr="002127C1" w:rsidRDefault="004C5C2E" w:rsidP="004C5C2E">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Đánh giá học sinh thông qua việc quan sát hoạt động của học sinh trong nhóm và phần trình bày, báo cáo, phản biện của học sinh theo các tiêu chí ghi trong bảng kiểm sau</w:t>
      </w:r>
    </w:p>
    <w:tbl>
      <w:tblPr>
        <w:tblStyle w:val="BngTK1"/>
        <w:tblW w:w="9288" w:type="dxa"/>
        <w:tblInd w:w="562" w:type="dxa"/>
        <w:tblLook w:val="01E0" w:firstRow="1" w:lastRow="1" w:firstColumn="1" w:lastColumn="1" w:noHBand="0" w:noVBand="0"/>
      </w:tblPr>
      <w:tblGrid>
        <w:gridCol w:w="5330"/>
        <w:gridCol w:w="1314"/>
        <w:gridCol w:w="1374"/>
        <w:gridCol w:w="1270"/>
      </w:tblGrid>
      <w:tr w:rsidR="004C5C2E" w:rsidRPr="002127C1" w14:paraId="0CFC12D7" w14:textId="77777777" w:rsidTr="001E5202">
        <w:trPr>
          <w:trHeight w:val="388"/>
        </w:trPr>
        <w:tc>
          <w:tcPr>
            <w:tcW w:w="5330" w:type="dxa"/>
            <w:vAlign w:val="center"/>
          </w:tcPr>
          <w:p w14:paraId="759BE34D" w14:textId="77777777" w:rsidR="004C5C2E" w:rsidRPr="002127C1" w:rsidRDefault="004C5C2E" w:rsidP="001E5202">
            <w:pPr>
              <w:spacing w:line="276" w:lineRule="auto"/>
              <w:jc w:val="center"/>
              <w:rPr>
                <w:rFonts w:eastAsia="Calibri" w:cs="Times New Roman"/>
                <w:b/>
                <w:sz w:val="24"/>
                <w:szCs w:val="24"/>
                <w:lang w:val="vi-VN"/>
              </w:rPr>
            </w:pPr>
            <w:r w:rsidRPr="002127C1">
              <w:rPr>
                <w:rFonts w:eastAsia="Calibri" w:cs="Times New Roman"/>
                <w:b/>
                <w:sz w:val="24"/>
                <w:szCs w:val="24"/>
              </w:rPr>
              <w:lastRenderedPageBreak/>
              <w:t>Yêu</w:t>
            </w:r>
            <w:r w:rsidRPr="002127C1">
              <w:rPr>
                <w:rFonts w:eastAsia="Calibri" w:cs="Times New Roman"/>
                <w:b/>
                <w:sz w:val="24"/>
                <w:szCs w:val="24"/>
                <w:lang w:val="vi-VN"/>
              </w:rPr>
              <w:t xml:space="preserve"> cầu</w:t>
            </w:r>
          </w:p>
        </w:tc>
        <w:tc>
          <w:tcPr>
            <w:tcW w:w="1314" w:type="dxa"/>
            <w:vAlign w:val="center"/>
          </w:tcPr>
          <w:p w14:paraId="786C0106"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Có</w:t>
            </w:r>
          </w:p>
        </w:tc>
        <w:tc>
          <w:tcPr>
            <w:tcW w:w="1374" w:type="dxa"/>
            <w:vAlign w:val="center"/>
          </w:tcPr>
          <w:p w14:paraId="62702D5A"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Không</w:t>
            </w:r>
          </w:p>
        </w:tc>
        <w:tc>
          <w:tcPr>
            <w:tcW w:w="1270" w:type="dxa"/>
          </w:tcPr>
          <w:p w14:paraId="0488BE60" w14:textId="77777777" w:rsidR="004C5C2E" w:rsidRPr="002127C1" w:rsidRDefault="004C5C2E" w:rsidP="001E5202">
            <w:pPr>
              <w:spacing w:line="276" w:lineRule="auto"/>
              <w:jc w:val="center"/>
              <w:rPr>
                <w:rFonts w:eastAsia="Calibri" w:cs="Times New Roman"/>
                <w:b/>
                <w:sz w:val="24"/>
                <w:szCs w:val="24"/>
              </w:rPr>
            </w:pPr>
            <w:r w:rsidRPr="002127C1">
              <w:rPr>
                <w:rFonts w:eastAsia="Calibri" w:cs="Times New Roman"/>
                <w:b/>
                <w:sz w:val="24"/>
                <w:szCs w:val="24"/>
              </w:rPr>
              <w:t>Đánh giá năng lực</w:t>
            </w:r>
          </w:p>
        </w:tc>
      </w:tr>
      <w:tr w:rsidR="004C5C2E" w:rsidRPr="002127C1" w14:paraId="3C051B35" w14:textId="77777777" w:rsidTr="001E5202">
        <w:tc>
          <w:tcPr>
            <w:tcW w:w="5330" w:type="dxa"/>
            <w:vAlign w:val="center"/>
          </w:tcPr>
          <w:p w14:paraId="3D6B6ACB"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Tự giác, chủ động trong hoạt động nhóm</w:t>
            </w:r>
          </w:p>
        </w:tc>
        <w:tc>
          <w:tcPr>
            <w:tcW w:w="1314" w:type="dxa"/>
          </w:tcPr>
          <w:p w14:paraId="5CECB96C" w14:textId="77777777" w:rsidR="004C5C2E" w:rsidRPr="002127C1" w:rsidRDefault="004C5C2E" w:rsidP="001E5202">
            <w:pPr>
              <w:spacing w:line="276" w:lineRule="auto"/>
              <w:rPr>
                <w:rFonts w:eastAsia="Calibri" w:cs="Times New Roman"/>
                <w:sz w:val="24"/>
                <w:szCs w:val="24"/>
              </w:rPr>
            </w:pPr>
          </w:p>
        </w:tc>
        <w:tc>
          <w:tcPr>
            <w:tcW w:w="1374" w:type="dxa"/>
          </w:tcPr>
          <w:p w14:paraId="00924F9C" w14:textId="77777777" w:rsidR="004C5C2E" w:rsidRPr="002127C1" w:rsidRDefault="004C5C2E" w:rsidP="001E5202">
            <w:pPr>
              <w:spacing w:line="276" w:lineRule="auto"/>
              <w:rPr>
                <w:rFonts w:eastAsia="Calibri" w:cs="Times New Roman"/>
                <w:sz w:val="24"/>
                <w:szCs w:val="24"/>
              </w:rPr>
            </w:pPr>
          </w:p>
        </w:tc>
        <w:tc>
          <w:tcPr>
            <w:tcW w:w="1270" w:type="dxa"/>
            <w:vMerge w:val="restart"/>
          </w:tcPr>
          <w:p w14:paraId="0804D251" w14:textId="77777777" w:rsidR="004C5C2E" w:rsidRPr="002127C1" w:rsidRDefault="004C5C2E" w:rsidP="001E5202">
            <w:pPr>
              <w:spacing w:line="276" w:lineRule="auto"/>
              <w:rPr>
                <w:rFonts w:eastAsia="Calibri" w:cs="Times New Roman"/>
                <w:sz w:val="24"/>
                <w:szCs w:val="24"/>
              </w:rPr>
            </w:pPr>
            <w:r w:rsidRPr="002127C1">
              <w:rPr>
                <w:rFonts w:eastAsia="Calibri" w:cs="Times New Roman"/>
                <w:sz w:val="24"/>
                <w:szCs w:val="24"/>
              </w:rPr>
              <w:t>Giao tiếp</w:t>
            </w:r>
          </w:p>
        </w:tc>
      </w:tr>
      <w:tr w:rsidR="004C5C2E" w:rsidRPr="002127C1" w14:paraId="6FB62D02" w14:textId="77777777" w:rsidTr="001E5202">
        <w:trPr>
          <w:trHeight w:val="248"/>
        </w:trPr>
        <w:tc>
          <w:tcPr>
            <w:tcW w:w="5330" w:type="dxa"/>
            <w:vAlign w:val="center"/>
          </w:tcPr>
          <w:p w14:paraId="2AF1A4EC" w14:textId="77777777" w:rsidR="004C5C2E" w:rsidRPr="002127C1" w:rsidRDefault="004C5C2E" w:rsidP="001E5202">
            <w:pPr>
              <w:spacing w:line="276" w:lineRule="auto"/>
              <w:rPr>
                <w:rFonts w:eastAsia="Calibri" w:cs="Times New Roman"/>
                <w:sz w:val="24"/>
                <w:szCs w:val="24"/>
              </w:rPr>
            </w:pPr>
            <w:r w:rsidRPr="002127C1">
              <w:rPr>
                <w:rFonts w:eastAsia="Calibri" w:cs="Times New Roman"/>
                <w:sz w:val="24"/>
                <w:szCs w:val="24"/>
              </w:rPr>
              <w:t>Bố trí thời gian hợp lí</w:t>
            </w:r>
          </w:p>
        </w:tc>
        <w:tc>
          <w:tcPr>
            <w:tcW w:w="1314" w:type="dxa"/>
          </w:tcPr>
          <w:p w14:paraId="1350B9AB" w14:textId="77777777" w:rsidR="004C5C2E" w:rsidRPr="002127C1" w:rsidRDefault="004C5C2E" w:rsidP="001E5202">
            <w:pPr>
              <w:spacing w:line="276" w:lineRule="auto"/>
              <w:rPr>
                <w:rFonts w:eastAsia="Calibri" w:cs="Times New Roman"/>
                <w:sz w:val="24"/>
                <w:szCs w:val="24"/>
              </w:rPr>
            </w:pPr>
          </w:p>
        </w:tc>
        <w:tc>
          <w:tcPr>
            <w:tcW w:w="1374" w:type="dxa"/>
          </w:tcPr>
          <w:p w14:paraId="1AEF96FC"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74800E6C" w14:textId="77777777" w:rsidR="004C5C2E" w:rsidRPr="002127C1" w:rsidRDefault="004C5C2E" w:rsidP="001E5202">
            <w:pPr>
              <w:spacing w:line="276" w:lineRule="auto"/>
              <w:rPr>
                <w:rFonts w:eastAsia="Calibri" w:cs="Times New Roman"/>
                <w:sz w:val="24"/>
                <w:szCs w:val="24"/>
                <w:lang w:val="vi-VN"/>
              </w:rPr>
            </w:pPr>
          </w:p>
        </w:tc>
      </w:tr>
      <w:tr w:rsidR="004C5C2E" w:rsidRPr="002127C1" w14:paraId="1DEC71C4" w14:textId="77777777" w:rsidTr="001E5202">
        <w:tc>
          <w:tcPr>
            <w:tcW w:w="5330" w:type="dxa"/>
            <w:vAlign w:val="center"/>
          </w:tcPr>
          <w:p w14:paraId="3AE99598"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Hoàn thành hoạt động nhóm đúng hạn</w:t>
            </w:r>
          </w:p>
        </w:tc>
        <w:tc>
          <w:tcPr>
            <w:tcW w:w="1314" w:type="dxa"/>
          </w:tcPr>
          <w:p w14:paraId="2E1CC967" w14:textId="77777777" w:rsidR="004C5C2E" w:rsidRPr="002127C1" w:rsidRDefault="004C5C2E" w:rsidP="001E5202">
            <w:pPr>
              <w:spacing w:line="276" w:lineRule="auto"/>
              <w:rPr>
                <w:rFonts w:eastAsia="Calibri" w:cs="Times New Roman"/>
                <w:sz w:val="24"/>
                <w:szCs w:val="24"/>
              </w:rPr>
            </w:pPr>
          </w:p>
        </w:tc>
        <w:tc>
          <w:tcPr>
            <w:tcW w:w="1374" w:type="dxa"/>
          </w:tcPr>
          <w:p w14:paraId="21673E73"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10D386F0" w14:textId="77777777" w:rsidR="004C5C2E" w:rsidRPr="002127C1" w:rsidRDefault="004C5C2E" w:rsidP="001E5202">
            <w:pPr>
              <w:spacing w:line="276" w:lineRule="auto"/>
              <w:rPr>
                <w:rFonts w:eastAsia="Calibri" w:cs="Times New Roman"/>
                <w:sz w:val="24"/>
                <w:szCs w:val="24"/>
                <w:lang w:val="vi-VN"/>
              </w:rPr>
            </w:pPr>
          </w:p>
        </w:tc>
      </w:tr>
      <w:tr w:rsidR="004C5C2E" w:rsidRPr="002127C1" w14:paraId="4DA47032" w14:textId="77777777" w:rsidTr="001E5202">
        <w:tc>
          <w:tcPr>
            <w:tcW w:w="5330" w:type="dxa"/>
            <w:vAlign w:val="center"/>
          </w:tcPr>
          <w:p w14:paraId="12D5381C" w14:textId="77777777" w:rsidR="004C5C2E" w:rsidRPr="002127C1" w:rsidRDefault="004C5C2E" w:rsidP="001E5202">
            <w:pPr>
              <w:spacing w:line="276" w:lineRule="auto"/>
              <w:rPr>
                <w:rFonts w:eastAsia="Calibri" w:cs="Times New Roman"/>
                <w:sz w:val="24"/>
                <w:szCs w:val="24"/>
                <w:lang w:val="en-GB"/>
              </w:rPr>
            </w:pPr>
            <w:r w:rsidRPr="002127C1">
              <w:rPr>
                <w:rFonts w:eastAsia="Calibri" w:cs="Times New Roman"/>
                <w:sz w:val="24"/>
                <w:szCs w:val="24"/>
                <w:lang w:val="en-GB"/>
              </w:rPr>
              <w:t>Thảo luận và đóng góp ý kiến của các thành viên</w:t>
            </w:r>
          </w:p>
        </w:tc>
        <w:tc>
          <w:tcPr>
            <w:tcW w:w="1314" w:type="dxa"/>
          </w:tcPr>
          <w:p w14:paraId="18D63DBA" w14:textId="77777777" w:rsidR="004C5C2E" w:rsidRPr="002127C1" w:rsidRDefault="004C5C2E" w:rsidP="001E5202">
            <w:pPr>
              <w:spacing w:line="276" w:lineRule="auto"/>
              <w:rPr>
                <w:rFonts w:eastAsia="Calibri" w:cs="Times New Roman"/>
                <w:sz w:val="24"/>
                <w:szCs w:val="24"/>
              </w:rPr>
            </w:pPr>
          </w:p>
        </w:tc>
        <w:tc>
          <w:tcPr>
            <w:tcW w:w="1374" w:type="dxa"/>
          </w:tcPr>
          <w:p w14:paraId="6E0ABAD8" w14:textId="77777777" w:rsidR="004C5C2E" w:rsidRPr="002127C1" w:rsidRDefault="004C5C2E" w:rsidP="001E5202">
            <w:pPr>
              <w:spacing w:line="276" w:lineRule="auto"/>
              <w:rPr>
                <w:rFonts w:eastAsia="Calibri" w:cs="Times New Roman"/>
                <w:sz w:val="24"/>
                <w:szCs w:val="24"/>
                <w:lang w:val="vi-VN"/>
              </w:rPr>
            </w:pPr>
          </w:p>
        </w:tc>
        <w:tc>
          <w:tcPr>
            <w:tcW w:w="1270" w:type="dxa"/>
            <w:vMerge/>
          </w:tcPr>
          <w:p w14:paraId="2CAEEC1A" w14:textId="77777777" w:rsidR="004C5C2E" w:rsidRPr="002127C1" w:rsidRDefault="004C5C2E" w:rsidP="001E5202">
            <w:pPr>
              <w:spacing w:line="276" w:lineRule="auto"/>
              <w:rPr>
                <w:rFonts w:eastAsia="Calibri" w:cs="Times New Roman"/>
                <w:sz w:val="24"/>
                <w:szCs w:val="24"/>
                <w:lang w:val="vi-VN"/>
              </w:rPr>
            </w:pPr>
          </w:p>
        </w:tc>
      </w:tr>
      <w:tr w:rsidR="00EE2A17" w:rsidRPr="002127C1" w14:paraId="1F66FF15" w14:textId="77777777" w:rsidTr="001E5202">
        <w:tc>
          <w:tcPr>
            <w:tcW w:w="5330" w:type="dxa"/>
            <w:vAlign w:val="center"/>
          </w:tcPr>
          <w:p w14:paraId="05E89508" w14:textId="24628A24" w:rsidR="00EE2A17" w:rsidRPr="002127C1" w:rsidRDefault="00EE2A17" w:rsidP="001E5202">
            <w:pPr>
              <w:spacing w:line="276" w:lineRule="auto"/>
              <w:rPr>
                <w:rFonts w:eastAsia="Calibri" w:cs="Times New Roman"/>
                <w:sz w:val="24"/>
                <w:szCs w:val="24"/>
                <w:lang w:val="en-GB"/>
              </w:rPr>
            </w:pPr>
            <w:r w:rsidRPr="002127C1">
              <w:rPr>
                <w:rFonts w:eastAsia="Calibri" w:cs="Times New Roman"/>
                <w:sz w:val="24"/>
                <w:szCs w:val="24"/>
                <w:lang w:val="en-GB"/>
              </w:rPr>
              <w:t>Hoạt động cá nhân</w:t>
            </w:r>
          </w:p>
        </w:tc>
        <w:tc>
          <w:tcPr>
            <w:tcW w:w="1314" w:type="dxa"/>
          </w:tcPr>
          <w:p w14:paraId="46AA00F0" w14:textId="77777777" w:rsidR="00EE2A17" w:rsidRPr="002127C1" w:rsidRDefault="00EE2A17" w:rsidP="001E5202">
            <w:pPr>
              <w:spacing w:line="276" w:lineRule="auto"/>
              <w:rPr>
                <w:rFonts w:eastAsia="Calibri" w:cs="Times New Roman"/>
                <w:sz w:val="24"/>
                <w:szCs w:val="24"/>
              </w:rPr>
            </w:pPr>
          </w:p>
        </w:tc>
        <w:tc>
          <w:tcPr>
            <w:tcW w:w="1374" w:type="dxa"/>
          </w:tcPr>
          <w:p w14:paraId="02F2D766" w14:textId="77777777" w:rsidR="00EE2A17" w:rsidRPr="002127C1" w:rsidRDefault="00EE2A17" w:rsidP="001E5202">
            <w:pPr>
              <w:spacing w:line="276" w:lineRule="auto"/>
              <w:rPr>
                <w:rFonts w:eastAsia="Calibri" w:cs="Times New Roman"/>
                <w:sz w:val="24"/>
                <w:szCs w:val="24"/>
                <w:lang w:val="vi-VN"/>
              </w:rPr>
            </w:pPr>
          </w:p>
        </w:tc>
        <w:tc>
          <w:tcPr>
            <w:tcW w:w="1270" w:type="dxa"/>
          </w:tcPr>
          <w:p w14:paraId="393E2039" w14:textId="2C48C604" w:rsidR="00EE2A17" w:rsidRPr="002127C1" w:rsidRDefault="00EE2A17" w:rsidP="001E5202">
            <w:pPr>
              <w:spacing w:line="276" w:lineRule="auto"/>
              <w:rPr>
                <w:rFonts w:eastAsia="Calibri" w:cs="Times New Roman"/>
                <w:sz w:val="24"/>
                <w:szCs w:val="24"/>
              </w:rPr>
            </w:pPr>
            <w:r w:rsidRPr="002127C1">
              <w:rPr>
                <w:rFonts w:eastAsia="Calibri" w:cs="Times New Roman"/>
                <w:sz w:val="24"/>
                <w:szCs w:val="24"/>
              </w:rPr>
              <w:t>Tự học</w:t>
            </w:r>
          </w:p>
        </w:tc>
      </w:tr>
    </w:tbl>
    <w:p w14:paraId="6A32AA7D" w14:textId="5EA06CFD" w:rsidR="005F4EA6" w:rsidRPr="002127C1" w:rsidRDefault="005F4EA6" w:rsidP="005F4EA6">
      <w:pPr>
        <w:spacing w:after="0" w:line="360" w:lineRule="auto"/>
        <w:ind w:firstLine="540"/>
        <w:rPr>
          <w:rFonts w:ascii="Times New Roman" w:hAnsi="Times New Roman" w:cs="Times New Roman"/>
          <w:i/>
          <w:iCs/>
          <w:color w:val="0000FF"/>
          <w:sz w:val="24"/>
          <w:szCs w:val="24"/>
        </w:rPr>
      </w:pP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3</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Luyện tập</w:t>
      </w:r>
    </w:p>
    <w:p w14:paraId="653113B5" w14:textId="77777777" w:rsidR="00EE2A17" w:rsidRPr="002127C1" w:rsidRDefault="00EE2A17" w:rsidP="00EE2A1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26CDEE15" wp14:editId="4533619D">
                <wp:extent cx="4984750" cy="311150"/>
                <wp:effectExtent l="0" t="0" r="25400" b="12700"/>
                <wp:docPr id="17" name="Group 17"/>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18"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F03466" w14:textId="703423E7" w:rsidR="00EE2A17" w:rsidRPr="0025130D" w:rsidRDefault="00EE2A17"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696CBC">
                                <w:rPr>
                                  <w:rFonts w:ascii="Times New Roman" w:hAnsi="Times New Roman" w:cs="Times New Roman"/>
                                  <w:b/>
                                  <w:sz w:val="24"/>
                                  <w:szCs w:val="24"/>
                                </w:rPr>
                                <w:t>Luyện tập đ</w:t>
                              </w:r>
                              <w:r>
                                <w:rPr>
                                  <w:rFonts w:ascii="Times New Roman" w:hAnsi="Times New Roman" w:cs="Times New Roman"/>
                                  <w:b/>
                                  <w:sz w:val="24"/>
                                  <w:szCs w:val="24"/>
                                </w:rPr>
                                <w:t>ọc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7053F" w14:textId="66947A81" w:rsidR="00EE2A17" w:rsidRPr="0025130D" w:rsidRDefault="00EE2A17"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26CDEE15" id="Group 17" o:spid="_x0000_s1035"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">
                <v:roundrect id="Rounded Rectangle 3" o:spid="_x0000_s1036"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" filled="f" strokecolor="white [3212]" strokeweight="1pt">
                  <v:stroke joinstyle="miter"/>
                  <v:textbox>
                    <w:txbxContent>
                      <w:p w14:paraId="3DF03466" w14:textId="703423E7" w:rsidR="00EE2A17" w:rsidRPr="0025130D" w:rsidRDefault="00EE2A17" w:rsidP="00EE2A1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w:t>
                        </w:r>
                        <w:r w:rsidR="00696CBC">
                          <w:rPr>
                            <w:rFonts w:ascii="Times New Roman" w:hAnsi="Times New Roman" w:cs="Times New Roman"/>
                            <w:b/>
                            <w:sz w:val="24"/>
                            <w:szCs w:val="24"/>
                          </w:rPr>
                          <w:t>Luyện tập đ</w:t>
                        </w:r>
                        <w:r>
                          <w:rPr>
                            <w:rFonts w:ascii="Times New Roman" w:hAnsi="Times New Roman" w:cs="Times New Roman"/>
                            <w:b/>
                            <w:sz w:val="24"/>
                            <w:szCs w:val="24"/>
                          </w:rPr>
                          <w:t>ọc bản vẽ kĩ thuật đơn giản</w:t>
                        </w:r>
                      </w:p>
                    </w:txbxContent>
                  </v:textbox>
                </v:roundrect>
                <v:shape id="Hexagon 19" o:spid="_x0000_s1037"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" adj="3901" filled="f" strokecolor="white [3212]" strokeweight="1pt">
                  <v:textbox inset="0,0,0,0">
                    <w:txbxContent>
                      <w:p w14:paraId="4317053F" w14:textId="66947A81" w:rsidR="00EE2A17" w:rsidRPr="0025130D" w:rsidRDefault="00EE2A17" w:rsidP="00EE2A1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1</w:t>
                        </w:r>
                      </w:p>
                    </w:txbxContent>
                  </v:textbox>
                </v:shape>
                <w10:anchorlock/>
              </v:group>
            </w:pict>
          </mc:Fallback>
        </mc:AlternateContent>
      </w:r>
    </w:p>
    <w:p w14:paraId="5CB57976" w14:textId="77777777" w:rsidR="000C6366" w:rsidRPr="002127C1" w:rsidRDefault="000C6366"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39017949" w14:textId="34D6AE9D" w:rsidR="000C6366" w:rsidRPr="002127C1" w:rsidRDefault="00EE2A1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đọc được thông tin của một bản vẽ kĩ thuật đơn giản</w:t>
      </w:r>
    </w:p>
    <w:p w14:paraId="0896C20F" w14:textId="0F4506E5"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65B43649" w14:textId="77777777" w:rsidR="00696CBC" w:rsidRPr="002127C1" w:rsidRDefault="00696CBC" w:rsidP="00696CB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đọc thông tin từ bản vẽ kĩ thuật ta tuân theo trình tự sau:</w:t>
      </w:r>
    </w:p>
    <w:p w14:paraId="4D93886D"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hung tên: xác định tên gọi của vật thể, vật liệu sử dụng để chế tạo vật thể, tỉ lệ bản vẽ.</w:t>
      </w:r>
    </w:p>
    <w:p w14:paraId="2FE5ABBE"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Hình biểu diễn: xác định tên gọi của các hình chiếu có trong bản vẽ và các hình biểu diễn khác (nếu có).</w:t>
      </w:r>
    </w:p>
    <w:p w14:paraId="18FA7251"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ích thước: xác định kích thước chung của vật thể và kích thước các thành phần.</w:t>
      </w:r>
    </w:p>
    <w:p w14:paraId="5B003C2E" w14:textId="77777777" w:rsidR="00696CBC" w:rsidRPr="002127C1" w:rsidRDefault="00696CBC" w:rsidP="00696CB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Yêu cầu kĩ thuật: xác định yêu cầu về gia công, xử lí bề mặt của vật thể.</w:t>
      </w:r>
    </w:p>
    <w:p w14:paraId="055E18DB" w14:textId="1DE0E95D" w:rsidR="00EE2A17" w:rsidRPr="002127C1" w:rsidRDefault="009D3431" w:rsidP="00FC5FEA">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6.</w:t>
      </w:r>
      <w:r w:rsidR="00EE2A17" w:rsidRPr="002127C1">
        <w:rPr>
          <w:rFonts w:ascii="Times New Roman" w:hAnsi="Times New Roman" w:cs="Times New Roman"/>
          <w:b/>
          <w:bCs/>
          <w:color w:val="FFC000"/>
          <w:sz w:val="24"/>
          <w:szCs w:val="24"/>
        </w:rPr>
        <w:t xml:space="preserve"> </w:t>
      </w:r>
      <w:r w:rsidR="00FC5FEA" w:rsidRPr="002127C1">
        <w:rPr>
          <w:rFonts w:ascii="Times New Roman" w:hAnsi="Times New Roman" w:cs="Times New Roman"/>
          <w:sz w:val="24"/>
          <w:szCs w:val="24"/>
        </w:rPr>
        <w:t>Đọc bản vẽ kĩ thuật trong hình 3.32</w:t>
      </w:r>
    </w:p>
    <w:p w14:paraId="58656961" w14:textId="17010229" w:rsidR="00FC5FEA" w:rsidRPr="002127C1" w:rsidRDefault="00FC5FEA" w:rsidP="0008449A">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27BCBAFB" wp14:editId="136D1DD1">
            <wp:extent cx="3956050" cy="2797703"/>
            <wp:effectExtent l="0" t="0" r="635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64470" cy="2803658"/>
                    </a:xfrm>
                    <a:prstGeom prst="rect">
                      <a:avLst/>
                    </a:prstGeom>
                    <a:noFill/>
                    <a:ln>
                      <a:noFill/>
                    </a:ln>
                  </pic:spPr>
                </pic:pic>
              </a:graphicData>
            </a:graphic>
          </wp:inline>
        </w:drawing>
      </w:r>
    </w:p>
    <w:p w14:paraId="27D83987" w14:textId="384AD5CD" w:rsidR="00EE2A17" w:rsidRPr="002127C1" w:rsidRDefault="00EE2A17"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7.</w:t>
      </w:r>
      <w:r w:rsidR="003F06FD" w:rsidRPr="002127C1">
        <w:rPr>
          <w:rFonts w:ascii="Times New Roman" w:hAnsi="Times New Roman" w:cs="Times New Roman"/>
          <w:b/>
          <w:bCs/>
          <w:color w:val="0000FF"/>
          <w:sz w:val="24"/>
          <w:szCs w:val="24"/>
        </w:rPr>
        <w:t xml:space="preserve"> </w:t>
      </w:r>
      <w:r w:rsidRPr="002127C1">
        <w:rPr>
          <w:rFonts w:ascii="Times New Roman" w:hAnsi="Times New Roman" w:cs="Times New Roman"/>
          <w:sz w:val="24"/>
          <w:szCs w:val="24"/>
        </w:rPr>
        <w:t>Đọc bản vẽ kĩ thuật trong Hình 3.41a.</w:t>
      </w:r>
    </w:p>
    <w:p w14:paraId="2D23BD98" w14:textId="77777777" w:rsidR="00EE2A17" w:rsidRPr="002127C1" w:rsidRDefault="00EE2A17" w:rsidP="0008449A">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177C1341" wp14:editId="734B5A22">
            <wp:extent cx="4191000" cy="3241002"/>
            <wp:effectExtent l="0" t="0" r="0" b="0"/>
            <wp:docPr id="14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07170" cy="3253506"/>
                    </a:xfrm>
                    <a:prstGeom prst="rect">
                      <a:avLst/>
                    </a:prstGeom>
                  </pic:spPr>
                </pic:pic>
              </a:graphicData>
            </a:graphic>
          </wp:inline>
        </w:drawing>
      </w:r>
    </w:p>
    <w:p w14:paraId="4F2D49FB" w14:textId="77777777" w:rsidR="00EE2A17" w:rsidRPr="002127C1" w:rsidRDefault="00EE2A17" w:rsidP="00EE2A17">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a</w:t>
      </w:r>
    </w:p>
    <w:p w14:paraId="01E20D30" w14:textId="750CB13A" w:rsidR="009D3431" w:rsidRPr="002127C1" w:rsidRDefault="009D3431" w:rsidP="009D3431">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820A72A" w14:textId="77777777"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32947810" wp14:editId="04CEDAA7">
            <wp:extent cx="3403600" cy="2643427"/>
            <wp:effectExtent l="0" t="0" r="6350" b="5080"/>
            <wp:docPr id="141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23229" cy="2658672"/>
                    </a:xfrm>
                    <a:prstGeom prst="rect">
                      <a:avLst/>
                    </a:prstGeom>
                  </pic:spPr>
                </pic:pic>
              </a:graphicData>
            </a:graphic>
          </wp:inline>
        </w:drawing>
      </w:r>
    </w:p>
    <w:p w14:paraId="77B9EBB5" w14:textId="4756FF5C" w:rsidR="009D3431" w:rsidRPr="002127C1" w:rsidRDefault="009D3431" w:rsidP="009D3431">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1b</w:t>
      </w:r>
    </w:p>
    <w:p w14:paraId="59264841" w14:textId="7DE71924" w:rsidR="00DA68C1" w:rsidRPr="002127C1" w:rsidRDefault="00DA68C1" w:rsidP="00DA68C1">
      <w:pPr>
        <w:spacing w:before="40" w:after="40" w:line="264" w:lineRule="auto"/>
        <w:ind w:left="993" w:hanging="993"/>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9. </w:t>
      </w:r>
      <w:r w:rsidRPr="002127C1">
        <w:rPr>
          <w:rFonts w:ascii="Times New Roman" w:hAnsi="Times New Roman" w:cs="Times New Roman"/>
          <w:sz w:val="24"/>
          <w:szCs w:val="24"/>
        </w:rPr>
        <w:t>Đọc bản vẽ kĩ thuật trong Hình 3.48.</w:t>
      </w:r>
    </w:p>
    <w:p w14:paraId="2CAEC141"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60877054" wp14:editId="513A0937">
            <wp:extent cx="4430899" cy="2933700"/>
            <wp:effectExtent l="0" t="0" r="825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32695" cy="2934889"/>
                    </a:xfrm>
                    <a:prstGeom prst="rect">
                      <a:avLst/>
                    </a:prstGeom>
                    <a:noFill/>
                    <a:ln>
                      <a:noFill/>
                    </a:ln>
                  </pic:spPr>
                </pic:pic>
              </a:graphicData>
            </a:graphic>
          </wp:inline>
        </w:drawing>
      </w:r>
    </w:p>
    <w:p w14:paraId="473893B5" w14:textId="77777777" w:rsidR="00DA68C1" w:rsidRPr="002127C1" w:rsidRDefault="00DA68C1" w:rsidP="00DA68C1">
      <w:pPr>
        <w:spacing w:before="40" w:after="40" w:line="264" w:lineRule="auto"/>
        <w:jc w:val="center"/>
        <w:rPr>
          <w:rFonts w:ascii="Times New Roman" w:hAnsi="Times New Roman" w:cs="Times New Roman"/>
          <w:sz w:val="24"/>
          <w:szCs w:val="24"/>
        </w:rPr>
      </w:pPr>
      <w:r w:rsidRPr="002127C1">
        <w:rPr>
          <w:rFonts w:ascii="Times New Roman" w:hAnsi="Times New Roman" w:cs="Times New Roman"/>
          <w:sz w:val="24"/>
          <w:szCs w:val="24"/>
        </w:rPr>
        <w:t xml:space="preserve">Hình </w:t>
      </w:r>
      <w:r w:rsidRPr="002127C1">
        <w:rPr>
          <w:rFonts w:ascii="Times New Roman" w:hAnsi="Times New Roman" w:cs="Times New Roman"/>
          <w:position w:val="-6"/>
          <w:sz w:val="24"/>
          <w:szCs w:val="24"/>
        </w:rPr>
        <w:object w:dxaOrig="480" w:dyaOrig="285" w14:anchorId="109C599B">
          <v:shape id="_x0000_i1029" type="#_x0000_t75" style="width:24pt;height:14.5pt" o:ole="">
            <v:imagedata r:id="rId31" o:title=""/>
          </v:shape>
          <o:OLEObject Type="Embed" ProgID="Equation.DSMT4" ShapeID="_x0000_i1029" DrawAspect="Content" ObjectID="_1754116679" r:id="rId32"/>
        </w:object>
      </w:r>
    </w:p>
    <w:p w14:paraId="255C95C7" w14:textId="77777777" w:rsidR="00EE2A17" w:rsidRPr="002127C1" w:rsidRDefault="00EE2A17" w:rsidP="00EE2A17">
      <w:pPr>
        <w:tabs>
          <w:tab w:val="left" w:pos="3402"/>
          <w:tab w:val="left" w:pos="5670"/>
          <w:tab w:val="left" w:pos="7938"/>
        </w:tabs>
        <w:spacing w:before="40" w:after="40" w:line="264" w:lineRule="auto"/>
        <w:jc w:val="both"/>
        <w:rPr>
          <w:rFonts w:ascii="Times New Roman" w:hAnsi="Times New Roman" w:cs="Times New Roman"/>
          <w:sz w:val="24"/>
          <w:szCs w:val="24"/>
        </w:rPr>
      </w:pPr>
    </w:p>
    <w:p w14:paraId="73029C2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565BDF9F" w14:textId="77777777" w:rsidR="009D3431" w:rsidRPr="002127C1" w:rsidRDefault="009D3431" w:rsidP="009D3431">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đọc thông tin từ bản vẽ kĩ thuật ta tuân theo trình tự sau:</w:t>
      </w:r>
    </w:p>
    <w:p w14:paraId="1D9EC1B0"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hung tên: xác định tên gọi của vật thể, vật liệu sử dụng để chế tạo vật thể, tỉ lệ bản vẽ.</w:t>
      </w:r>
    </w:p>
    <w:p w14:paraId="6E793821"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Hình biểu diễn: xác định tên gọi của các hình chiếu có trong bản vẽ và các hình biểu diễn khác (nếu có).</w:t>
      </w:r>
    </w:p>
    <w:p w14:paraId="3B6B36DC"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Kích thước: xác định kích thước chung của vật thể và kích thước các thành phần.</w:t>
      </w:r>
    </w:p>
    <w:p w14:paraId="1B246CEB" w14:textId="77777777" w:rsidR="009D3431" w:rsidRPr="002127C1" w:rsidRDefault="009D3431" w:rsidP="009D3431">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Yêu cầu kĩ thuật: xác định yêu cầu về gia công, xử lí bề mặt của vật thể.</w:t>
      </w:r>
    </w:p>
    <w:p w14:paraId="007776D0" w14:textId="00FACA5A" w:rsidR="003F06FD" w:rsidRPr="002127C1"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Câu hỏi 6.</w:t>
      </w:r>
      <w:r w:rsidRPr="002127C1">
        <w:rPr>
          <w:rFonts w:ascii="Times New Roman" w:hAnsi="Times New Roman" w:cs="Times New Roman"/>
          <w:b/>
          <w:bCs/>
          <w:color w:val="FFC000"/>
          <w:sz w:val="24"/>
          <w:szCs w:val="24"/>
        </w:rPr>
        <w:t xml:space="preserve"> </w:t>
      </w:r>
      <w:r w:rsidRPr="002127C1">
        <w:rPr>
          <w:rFonts w:ascii="Times New Roman" w:hAnsi="Times New Roman" w:cs="Times New Roman"/>
          <w:sz w:val="24"/>
          <w:szCs w:val="24"/>
        </w:rPr>
        <w:t>Đọc bản vẽ kĩ thuật trong hình 3.32</w:t>
      </w:r>
    </w:p>
    <w:p w14:paraId="30318A61" w14:textId="7796811B" w:rsidR="003F06FD" w:rsidRPr="002127C1" w:rsidRDefault="003F06FD" w:rsidP="003F06FD">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63E3D44B" wp14:editId="36541DA2">
            <wp:extent cx="4743450" cy="335454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63148F3B" w14:textId="53432CD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32 cho ta các nội dung sau đây:</w:t>
      </w:r>
    </w:p>
    <w:p w14:paraId="26C7AA5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54DEB8A0" w14:textId="43C0F284"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khối chữ T;</w:t>
      </w:r>
    </w:p>
    <w:p w14:paraId="7F5DB6FA" w14:textId="4DF5A64D"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Hợp kim;</w:t>
      </w:r>
    </w:p>
    <w:p w14:paraId="49418164" w14:textId="56484773"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5:1.</w:t>
      </w:r>
    </w:p>
    <w:p w14:paraId="710DBACF"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lastRenderedPageBreak/>
        <w:t>- Hình biểu diễn:</w:t>
      </w:r>
    </w:p>
    <w:p w14:paraId="7CBD6113" w14:textId="77777777" w:rsidR="006505C0"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w:t>
      </w:r>
    </w:p>
    <w:p w14:paraId="2B00297C" w14:textId="62DE144B"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 vật thể có kích thước từng phần như sau:</w:t>
      </w:r>
    </w:p>
    <w:p w14:paraId="71F0FB90" w14:textId="6795BA55"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Phần chữ T: bên dưới cao 40, khối trên cao 20</w:t>
      </w:r>
    </w:p>
    <w:p w14:paraId="761A4A0F" w14:textId="69844DA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Chiều ngang các bên là 20</w:t>
      </w:r>
    </w:p>
    <w:p w14:paraId="13A3FFCC" w14:textId="7E069CA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Phần bên trái chữ T dài 30, phần giữa 20, phần bên phải 20.</w:t>
      </w:r>
    </w:p>
    <w:p w14:paraId="3B580733" w14:textId="1255AC7C"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 mạ kẽm</w:t>
      </w:r>
    </w:p>
    <w:p w14:paraId="4AE7F04F" w14:textId="17C33F79" w:rsidR="003F06FD" w:rsidRPr="002127C1" w:rsidRDefault="003F06FD" w:rsidP="003F06FD">
      <w:pPr>
        <w:tabs>
          <w:tab w:val="left" w:pos="3402"/>
          <w:tab w:val="left" w:pos="5670"/>
          <w:tab w:val="left" w:pos="7938"/>
        </w:tabs>
        <w:spacing w:before="40" w:after="40" w:line="264" w:lineRule="auto"/>
        <w:ind w:left="993" w:hanging="993"/>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7. </w:t>
      </w:r>
      <w:r w:rsidRPr="002127C1">
        <w:rPr>
          <w:rFonts w:ascii="Times New Roman" w:hAnsi="Times New Roman" w:cs="Times New Roman"/>
          <w:sz w:val="24"/>
          <w:szCs w:val="24"/>
        </w:rPr>
        <w:t>Đọc bản vẽ kĩ thuật trong Hình 3.41a.</w:t>
      </w:r>
    </w:p>
    <w:p w14:paraId="3866BF67" w14:textId="58C99FF8" w:rsidR="003F06FD" w:rsidRPr="002127C1" w:rsidRDefault="003F06FD" w:rsidP="00E8391B">
      <w:pPr>
        <w:tabs>
          <w:tab w:val="left" w:pos="3402"/>
          <w:tab w:val="left" w:pos="5670"/>
          <w:tab w:val="left" w:pos="7938"/>
        </w:tabs>
        <w:spacing w:before="40" w:after="40" w:line="264" w:lineRule="auto"/>
        <w:ind w:left="993" w:hanging="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4A0AC6DC" wp14:editId="1A7BB0A1">
            <wp:extent cx="4191000" cy="3241002"/>
            <wp:effectExtent l="0" t="0" r="0" b="0"/>
            <wp:docPr id="2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207170" cy="3253506"/>
                    </a:xfrm>
                    <a:prstGeom prst="rect">
                      <a:avLst/>
                    </a:prstGeom>
                  </pic:spPr>
                </pic:pic>
              </a:graphicData>
            </a:graphic>
          </wp:inline>
        </w:drawing>
      </w:r>
    </w:p>
    <w:p w14:paraId="4371BD05"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a cho ta các nội dung sau đây:</w:t>
      </w:r>
    </w:p>
    <w:p w14:paraId="7D6D4A1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64BF8BE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tam giác đều;</w:t>
      </w:r>
    </w:p>
    <w:p w14:paraId="2366DE0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3C60ACD4"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63D30546"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317E3A7A"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52963150"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6EE9F7B"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chung là: cao 40, ngang 20.</w:t>
      </w:r>
    </w:p>
    <w:p w14:paraId="6B690E38"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385360B2"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Gia công: làm tù cạnh;</w:t>
      </w:r>
    </w:p>
    <w:p w14:paraId="71B16B4C" w14:textId="77777777" w:rsidR="003F06FD" w:rsidRPr="002127C1" w:rsidRDefault="003F06FD" w:rsidP="003F06FD">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08F46CB7" w14:textId="040F38DB" w:rsidR="003F06FD" w:rsidRPr="002127C1" w:rsidRDefault="003F06FD" w:rsidP="003F06FD">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8. </w:t>
      </w:r>
      <w:r w:rsidRPr="002127C1">
        <w:rPr>
          <w:rFonts w:ascii="Times New Roman" w:hAnsi="Times New Roman" w:cs="Times New Roman"/>
          <w:sz w:val="24"/>
          <w:szCs w:val="24"/>
        </w:rPr>
        <w:t>Đọc bản vẽ kĩ thuật trong Hình 3.41b.</w:t>
      </w:r>
    </w:p>
    <w:p w14:paraId="5704E341" w14:textId="5AACF66C" w:rsidR="006505C0" w:rsidRPr="002127C1" w:rsidRDefault="006505C0" w:rsidP="00E8391B">
      <w:pPr>
        <w:tabs>
          <w:tab w:val="left" w:pos="3402"/>
          <w:tab w:val="left" w:pos="5670"/>
          <w:tab w:val="left" w:pos="7938"/>
        </w:tabs>
        <w:spacing w:before="40" w:after="40" w:line="264" w:lineRule="auto"/>
        <w:jc w:val="center"/>
        <w:rPr>
          <w:rFonts w:ascii="Times New Roman" w:hAnsi="Times New Roman" w:cs="Times New Roman"/>
          <w:sz w:val="24"/>
          <w:szCs w:val="24"/>
        </w:rPr>
      </w:pPr>
      <w:r w:rsidRPr="002127C1">
        <w:rPr>
          <w:rFonts w:ascii="Times New Roman" w:hAnsi="Times New Roman" w:cs="Times New Roman"/>
          <w:noProof/>
          <w:sz w:val="24"/>
          <w:szCs w:val="24"/>
        </w:rPr>
        <w:lastRenderedPageBreak/>
        <w:drawing>
          <wp:inline distT="0" distB="0" distL="0" distR="0" wp14:anchorId="176112DE" wp14:editId="021D959C">
            <wp:extent cx="3403600" cy="2643427"/>
            <wp:effectExtent l="0" t="0" r="6350" b="5080"/>
            <wp:docPr id="22"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23229" cy="2658672"/>
                    </a:xfrm>
                    <a:prstGeom prst="rect">
                      <a:avLst/>
                    </a:prstGeom>
                  </pic:spPr>
                </pic:pic>
              </a:graphicData>
            </a:graphic>
          </wp:inline>
        </w:drawing>
      </w:r>
    </w:p>
    <w:p w14:paraId="35EC2112" w14:textId="10A8B9CF"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w:t>
      </w:r>
      <w:r w:rsidR="00BB378A" w:rsidRPr="002127C1">
        <w:rPr>
          <w:rFonts w:ascii="Times New Roman" w:hAnsi="Times New Roman" w:cs="Times New Roman"/>
          <w:sz w:val="24"/>
          <w:szCs w:val="24"/>
        </w:rPr>
        <w:t>b</w:t>
      </w:r>
      <w:r w:rsidRPr="002127C1">
        <w:rPr>
          <w:rFonts w:ascii="Times New Roman" w:hAnsi="Times New Roman" w:cs="Times New Roman"/>
          <w:sz w:val="24"/>
          <w:szCs w:val="24"/>
        </w:rPr>
        <w:t xml:space="preserve"> cho ta các nội dung sau đây:</w:t>
      </w:r>
    </w:p>
    <w:p w14:paraId="3EBD7167"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ung tên:</w:t>
      </w:r>
    </w:p>
    <w:p w14:paraId="04B4494C" w14:textId="0FADCE0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lăng trụ lục giác đều;</w:t>
      </w:r>
    </w:p>
    <w:p w14:paraId="136CAA06"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sắt;</w:t>
      </w:r>
    </w:p>
    <w:p w14:paraId="4AC3719C"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5.</w:t>
      </w:r>
    </w:p>
    <w:p w14:paraId="46EA47C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24D1BDB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bằng, hình chiếu cạnh và hình chiếu trục đo vuông góc đều.</w:t>
      </w:r>
    </w:p>
    <w:p w14:paraId="1D69114B"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62C939F8" w14:textId="66FDBBE3"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ml:space="preserve">+ Vật thể có kích thước </w:t>
      </w:r>
      <w:r w:rsidR="00BB378A" w:rsidRPr="002127C1">
        <w:rPr>
          <w:rFonts w:ascii="Times New Roman" w:hAnsi="Times New Roman" w:cs="Times New Roman"/>
          <w:sz w:val="24"/>
          <w:szCs w:val="24"/>
        </w:rPr>
        <w:t>mỗi mặt</w:t>
      </w:r>
      <w:r w:rsidRPr="002127C1">
        <w:rPr>
          <w:rFonts w:ascii="Times New Roman" w:hAnsi="Times New Roman" w:cs="Times New Roman"/>
          <w:sz w:val="24"/>
          <w:szCs w:val="24"/>
        </w:rPr>
        <w:t xml:space="preserve"> là: cao 40, ngang 20.</w:t>
      </w:r>
    </w:p>
    <w:p w14:paraId="2F1DE44F" w14:textId="3F05294B" w:rsidR="00BB378A" w:rsidRPr="002127C1" w:rsidRDefault="00BB378A"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Chiều ngang vật thể là 40</w:t>
      </w:r>
    </w:p>
    <w:p w14:paraId="5CC1C31F"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106768E9"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Gia công: làm tù cạnh;</w:t>
      </w:r>
    </w:p>
    <w:p w14:paraId="6A3074A7" w14:textId="77777777" w:rsidR="006505C0" w:rsidRPr="002127C1" w:rsidRDefault="006505C0" w:rsidP="006505C0">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7C3A60BA" w14:textId="77777777" w:rsidR="003F06FD" w:rsidRPr="002127C1" w:rsidRDefault="003F06FD" w:rsidP="003F06FD">
      <w:pPr>
        <w:spacing w:before="40" w:after="40" w:line="264" w:lineRule="auto"/>
        <w:ind w:left="993" w:hanging="993"/>
        <w:rPr>
          <w:rFonts w:ascii="Times New Roman" w:hAnsi="Times New Roman" w:cs="Times New Roman"/>
          <w:sz w:val="24"/>
          <w:szCs w:val="24"/>
        </w:rPr>
      </w:pPr>
      <w:r w:rsidRPr="002127C1">
        <w:rPr>
          <w:rFonts w:ascii="Times New Roman" w:hAnsi="Times New Roman" w:cs="Times New Roman"/>
          <w:b/>
          <w:bCs/>
          <w:color w:val="0000FF"/>
          <w:sz w:val="24"/>
          <w:szCs w:val="24"/>
        </w:rPr>
        <w:t xml:space="preserve">Câu hỏi 9. </w:t>
      </w:r>
      <w:r w:rsidRPr="002127C1">
        <w:rPr>
          <w:rFonts w:ascii="Times New Roman" w:hAnsi="Times New Roman" w:cs="Times New Roman"/>
          <w:sz w:val="24"/>
          <w:szCs w:val="24"/>
        </w:rPr>
        <w:t>Đọc bản vẽ kĩ thuật trong Hình 3.48.</w:t>
      </w:r>
    </w:p>
    <w:p w14:paraId="1C713C0B" w14:textId="430E541E" w:rsidR="00696CBC" w:rsidRPr="002127C1" w:rsidRDefault="00BB378A" w:rsidP="00E8391B">
      <w:pPr>
        <w:spacing w:after="0" w:line="360" w:lineRule="auto"/>
        <w:jc w:val="center"/>
        <w:rPr>
          <w:rFonts w:ascii="Times New Roman" w:hAnsi="Times New Roman" w:cs="Times New Roman"/>
          <w:b/>
          <w:bCs/>
          <w:sz w:val="24"/>
          <w:szCs w:val="24"/>
        </w:rPr>
      </w:pPr>
      <w:r w:rsidRPr="002127C1">
        <w:rPr>
          <w:rFonts w:ascii="Times New Roman" w:hAnsi="Times New Roman" w:cs="Times New Roman"/>
          <w:noProof/>
          <w:sz w:val="24"/>
          <w:szCs w:val="24"/>
        </w:rPr>
        <w:drawing>
          <wp:inline distT="0" distB="0" distL="0" distR="0" wp14:anchorId="17BDE9DA" wp14:editId="0AA79B30">
            <wp:extent cx="5067300" cy="335506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71995" cy="3358171"/>
                    </a:xfrm>
                    <a:prstGeom prst="rect">
                      <a:avLst/>
                    </a:prstGeom>
                    <a:noFill/>
                    <a:ln>
                      <a:noFill/>
                    </a:ln>
                  </pic:spPr>
                </pic:pic>
              </a:graphicData>
            </a:graphic>
          </wp:inline>
        </w:drawing>
      </w:r>
    </w:p>
    <w:p w14:paraId="4E6389B1"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Bản vẽ kĩ thuật trong Hình 3.41b cho ta các nội dung sau đây:</w:t>
      </w:r>
    </w:p>
    <w:p w14:paraId="5BA63D1E"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lastRenderedPageBreak/>
        <w:t>- Khung tên:</w:t>
      </w:r>
    </w:p>
    <w:p w14:paraId="13837E5E" w14:textId="6E98F0E0"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vật thể: hộp chữ nhật;</w:t>
      </w:r>
    </w:p>
    <w:p w14:paraId="3693A727" w14:textId="13AA6871"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liệu: thép;</w:t>
      </w:r>
    </w:p>
    <w:p w14:paraId="59805630" w14:textId="3C3576AA"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ỉ lệ: 1:10.</w:t>
      </w:r>
    </w:p>
    <w:p w14:paraId="2B77532B"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Hình biểu diễn:</w:t>
      </w:r>
    </w:p>
    <w:p w14:paraId="1BBE6965" w14:textId="6A162083"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Tên gọi hình chiếu: hình chiếu đứng, hình chiếu cạnh và hình chiếu trục đo vuông góc đều.</w:t>
      </w:r>
    </w:p>
    <w:p w14:paraId="72DE1A2F"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ích thước:</w:t>
      </w:r>
    </w:p>
    <w:p w14:paraId="4D9F7CC0" w14:textId="07326939"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Vật thể có kích thước là dài 40, rộng 40, cao 20.</w:t>
      </w:r>
    </w:p>
    <w:p w14:paraId="5E976F6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Yêu cầu kĩ thuật:</w:t>
      </w:r>
    </w:p>
    <w:p w14:paraId="70F102D2" w14:textId="77777777" w:rsidR="00BB378A" w:rsidRPr="002127C1" w:rsidRDefault="00BB378A" w:rsidP="00BB378A">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Xử lí bề mặt: mạ kẽm.</w:t>
      </w:r>
    </w:p>
    <w:p w14:paraId="7282D617" w14:textId="73DF134A" w:rsidR="000C6366" w:rsidRPr="002127C1" w:rsidRDefault="00E8391B" w:rsidP="00E8391B">
      <w:pPr>
        <w:spacing w:after="0" w:line="360" w:lineRule="auto"/>
        <w:ind w:firstLine="720"/>
        <w:rPr>
          <w:rFonts w:ascii="Times New Roman" w:hAnsi="Times New Roman" w:cs="Times New Roman"/>
          <w:b/>
          <w:bCs/>
          <w:sz w:val="24"/>
          <w:szCs w:val="24"/>
        </w:rPr>
      </w:pPr>
      <w:r w:rsidRPr="002127C1">
        <w:rPr>
          <w:rFonts w:ascii="Times New Roman" w:hAnsi="Times New Roman" w:cs="Times New Roman"/>
          <w:b/>
          <w:bCs/>
          <w:sz w:val="24"/>
          <w:szCs w:val="24"/>
        </w:rPr>
        <w:t xml:space="preserve">d) Tổ chức </w:t>
      </w:r>
      <w:r w:rsidR="000C6366" w:rsidRPr="002127C1">
        <w:rPr>
          <w:rFonts w:ascii="Times New Roman" w:hAnsi="Times New Roman" w:cs="Times New Roman"/>
          <w:b/>
          <w:bCs/>
          <w:sz w:val="24"/>
          <w:szCs w:val="24"/>
        </w:rPr>
        <w:t>thực hiện:</w:t>
      </w:r>
      <w:r w:rsidR="004C3E0F">
        <w:rPr>
          <w:rFonts w:ascii="Times New Roman" w:hAnsi="Times New Roman" w:cs="Times New Roman"/>
          <w:b/>
          <w:bCs/>
          <w:sz w:val="24"/>
          <w:szCs w:val="24"/>
        </w:rPr>
        <w:t xml:space="preserve"> (kỹ thuật mảnh ghép – nhóm chuyên gia)</w:t>
      </w:r>
    </w:p>
    <w:p w14:paraId="58348F63" w14:textId="28EBC3FA" w:rsidR="00E8391B" w:rsidRPr="002127C1" w:rsidRDefault="00E8391B" w:rsidP="00E8391B">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Chuyển giao nhiệm vụ:</w:t>
      </w:r>
    </w:p>
    <w:p w14:paraId="6C82594F" w14:textId="775A087C" w:rsidR="00DA3DC7" w:rsidRPr="002127C1" w:rsidRDefault="00DA3DC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thuyết trình cho học sinh về các bước đọc bản vẽ kĩ thuật</w:t>
      </w:r>
      <w:r w:rsidR="00DB7C5D" w:rsidRPr="002127C1">
        <w:rPr>
          <w:rFonts w:ascii="Times New Roman" w:eastAsia="Calibri" w:hAnsi="Times New Roman" w:cs="Times New Roman"/>
          <w:color w:val="000000"/>
          <w:sz w:val="24"/>
          <w:szCs w:val="24"/>
        </w:rPr>
        <w:t>, học sinh lắng nghe, ghi chép</w:t>
      </w:r>
    </w:p>
    <w:p w14:paraId="4032CBFC" w14:textId="10E2EBF2" w:rsidR="002A4CDC"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rPr>
        <w:t>Giáo viên chia lớp thành 8 nhóm, đánh số các nhóm từ 1 đến 8 và đánh số học sinh trong nhóm (từ nhóm 1 tới 4  đánh số trong nhóm là 1, 2, 3, 4; từ nhóm 5 tới 8 đánh số trong nhóm là 5, 6, 7, 8)</w:t>
      </w:r>
      <w:r w:rsidR="005923B3" w:rsidRPr="002127C1">
        <w:rPr>
          <w:rFonts w:ascii="Times New Roman" w:eastAsia="Calibri" w:hAnsi="Times New Roman" w:cs="Times New Roman"/>
          <w:color w:val="000000"/>
          <w:sz w:val="24"/>
          <w:szCs w:val="24"/>
        </w:rPr>
        <w:t xml:space="preserve">. Các nhóm ngồi theo sơ đồ: </w:t>
      </w:r>
    </w:p>
    <w:p w14:paraId="638EA2DD" w14:textId="3FBC19B2" w:rsidR="009A37AE" w:rsidRPr="002127C1" w:rsidRDefault="009A37AE" w:rsidP="009A37AE">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rPr>
        <w:drawing>
          <wp:inline distT="0" distB="0" distL="0" distR="0" wp14:anchorId="2E3295A9" wp14:editId="65A43F9F">
            <wp:extent cx="4153113" cy="1098606"/>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53113" cy="1098606"/>
                    </a:xfrm>
                    <a:prstGeom prst="rect">
                      <a:avLst/>
                    </a:prstGeom>
                  </pic:spPr>
                </pic:pic>
              </a:graphicData>
            </a:graphic>
          </wp:inline>
        </w:drawing>
      </w:r>
    </w:p>
    <w:p w14:paraId="77C85963" w14:textId="7CB99D4D" w:rsidR="002A4CDC" w:rsidRPr="002127C1" w:rsidRDefault="000B3117" w:rsidP="009A37AE">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w:t>
      </w:r>
      <w:r w:rsidR="002A4CDC" w:rsidRPr="002127C1">
        <w:rPr>
          <w:rFonts w:ascii="Times New Roman" w:eastAsia="Calibri" w:hAnsi="Times New Roman" w:cs="Times New Roman"/>
          <w:color w:val="000000"/>
          <w:sz w:val="24"/>
          <w:szCs w:val="24"/>
          <w:lang w:val="vi-VN"/>
        </w:rPr>
        <w:t xml:space="preserve">Giáo viên </w:t>
      </w:r>
      <w:r w:rsidR="002A4CDC" w:rsidRPr="002127C1">
        <w:rPr>
          <w:rFonts w:ascii="Times New Roman" w:eastAsia="Calibri" w:hAnsi="Times New Roman" w:cs="Times New Roman"/>
          <w:color w:val="000000"/>
          <w:sz w:val="24"/>
          <w:szCs w:val="24"/>
        </w:rPr>
        <w:t>giao bài tập đã chuẩn bị sẵn trên giấy A3</w:t>
      </w:r>
      <w:r w:rsidRPr="002127C1">
        <w:rPr>
          <w:rFonts w:ascii="Times New Roman" w:eastAsia="Calibri" w:hAnsi="Times New Roman" w:cs="Times New Roman"/>
          <w:color w:val="000000"/>
          <w:sz w:val="24"/>
          <w:szCs w:val="24"/>
        </w:rPr>
        <w:t xml:space="preserve"> cho các nhóm:</w:t>
      </w:r>
    </w:p>
    <w:p w14:paraId="12D14A3C" w14:textId="3AA2D926"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1 + 5: câu hỏi 6</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2 + 6: câu hỏi 7</w:t>
      </w:r>
    </w:p>
    <w:p w14:paraId="0248EDA9" w14:textId="20DF3BDD" w:rsidR="000B3117"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Nhóm 3 + 7: câu hỏi 8</w:t>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00D074B3" w:rsidRPr="002127C1">
        <w:rPr>
          <w:rFonts w:ascii="Times New Roman" w:eastAsia="Calibri" w:hAnsi="Times New Roman" w:cs="Times New Roman"/>
          <w:color w:val="000000"/>
          <w:sz w:val="24"/>
          <w:szCs w:val="24"/>
        </w:rPr>
        <w:tab/>
      </w:r>
      <w:r w:rsidRPr="002127C1">
        <w:rPr>
          <w:rFonts w:ascii="Times New Roman" w:eastAsia="Calibri" w:hAnsi="Times New Roman" w:cs="Times New Roman"/>
          <w:color w:val="000000"/>
          <w:sz w:val="24"/>
          <w:szCs w:val="24"/>
        </w:rPr>
        <w:t>+ Nhóm 4  + 8: câu hỏi 9</w:t>
      </w:r>
    </w:p>
    <w:p w14:paraId="2F08584A" w14:textId="6962111E"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Các nhóm thực hiện nhiệm vụ trong 10 phút</w:t>
      </w:r>
    </w:p>
    <w:p w14:paraId="3AB82AF8" w14:textId="2670C77E" w:rsidR="000B3117" w:rsidRPr="002127C1" w:rsidRDefault="000B3117" w:rsidP="000B3117">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Thực hiện:</w:t>
      </w:r>
    </w:p>
    <w:p w14:paraId="615EBDB1" w14:textId="1473FD81" w:rsidR="002A4CDC" w:rsidRPr="002127C1" w:rsidRDefault="000B3117"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Học sinh trong các nhóm hoạt động tìm ra câu trả lời cho nhóm mình</w:t>
      </w:r>
      <w:r w:rsidR="00CC537A" w:rsidRPr="002127C1">
        <w:rPr>
          <w:rFonts w:ascii="Times New Roman" w:eastAsia="Calibri" w:hAnsi="Times New Roman" w:cs="Times New Roman"/>
          <w:color w:val="000000"/>
          <w:sz w:val="24"/>
          <w:szCs w:val="24"/>
        </w:rPr>
        <w:t xml:space="preserve"> và giải đáp thắc mắc trong nhóm</w:t>
      </w:r>
    </w:p>
    <w:p w14:paraId="40D0FC47" w14:textId="2C00FBF5"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quan sát học sinh hoạt động trong nhóm, hướng dẫn học sinh nếu cần</w:t>
      </w:r>
    </w:p>
    <w:p w14:paraId="3CCEB4AE" w14:textId="04A0CE26" w:rsidR="00CC537A" w:rsidRPr="002127C1" w:rsidRDefault="00CC537A" w:rsidP="000B3117">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Giáo viên nhắc học sinh trưng bày lời giải nhóm mình tại chỗ ngồi hiện tại</w:t>
      </w:r>
    </w:p>
    <w:p w14:paraId="1CD1CB15" w14:textId="09CB31BE" w:rsidR="00E704D6" w:rsidRPr="002127C1" w:rsidRDefault="00E704D6" w:rsidP="00E704D6">
      <w:pPr>
        <w:spacing w:after="0" w:line="360" w:lineRule="auto"/>
        <w:rPr>
          <w:rFonts w:ascii="Times New Roman" w:hAnsi="Times New Roman" w:cs="Times New Roman"/>
          <w:b/>
          <w:bCs/>
          <w:i/>
          <w:iCs/>
          <w:sz w:val="24"/>
          <w:szCs w:val="24"/>
        </w:rPr>
      </w:pPr>
      <w:r w:rsidRPr="002127C1">
        <w:rPr>
          <w:rFonts w:ascii="Times New Roman" w:hAnsi="Times New Roman" w:cs="Times New Roman"/>
          <w:b/>
          <w:bCs/>
          <w:i/>
          <w:iCs/>
          <w:sz w:val="24"/>
          <w:szCs w:val="24"/>
        </w:rPr>
        <w:t>* Báo cáo, thảo luận:</w:t>
      </w:r>
    </w:p>
    <w:p w14:paraId="61B521E9" w14:textId="175DC138" w:rsidR="00CC537A" w:rsidRPr="002127C1" w:rsidRDefault="00CC537A" w:rsidP="00E704D6">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Chia nhóm chuyên gia:</w:t>
      </w:r>
    </w:p>
    <w:p w14:paraId="254F58B8" w14:textId="77777777" w:rsidR="00CA7315" w:rsidRDefault="00CC537A"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xml:space="preserve">- Giáo viên phân chia lại các nhóm từ nhóm ban đầu </w:t>
      </w:r>
    </w:p>
    <w:p w14:paraId="1DF50B25" w14:textId="532DF651" w:rsidR="002F7AB1" w:rsidRPr="002127C1" w:rsidRDefault="002F7AB1"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Học sinh trong nhóm mới trình bày bài đã làm</w:t>
      </w:r>
      <w:r w:rsidR="00920FAB" w:rsidRPr="002127C1">
        <w:rPr>
          <w:rFonts w:ascii="Times New Roman" w:eastAsia="Calibri" w:hAnsi="Times New Roman" w:cs="Times New Roman"/>
          <w:color w:val="000000"/>
          <w:sz w:val="24"/>
          <w:szCs w:val="24"/>
        </w:rPr>
        <w:t xml:space="preserve"> ở phần trước cho các thành viên khác lắng nghe, góp ý.</w:t>
      </w:r>
    </w:p>
    <w:p w14:paraId="2FEBC9FD" w14:textId="6700F298" w:rsidR="00920FAB" w:rsidRPr="002127C1" w:rsidRDefault="00CC537A" w:rsidP="00CC537A">
      <w:pPr>
        <w:tabs>
          <w:tab w:val="left" w:pos="2268"/>
        </w:tabs>
        <w:spacing w:line="276" w:lineRule="auto"/>
        <w:jc w:val="both"/>
        <w:rPr>
          <w:rFonts w:ascii="Times New Roman" w:eastAsia="Calibri" w:hAnsi="Times New Roman" w:cs="Times New Roman"/>
          <w:color w:val="000000"/>
          <w:sz w:val="24"/>
          <w:szCs w:val="24"/>
        </w:rPr>
      </w:pPr>
      <w:r w:rsidRPr="002127C1">
        <w:rPr>
          <w:rFonts w:ascii="Times New Roman" w:eastAsia="Calibri" w:hAnsi="Times New Roman" w:cs="Times New Roman"/>
          <w:color w:val="000000"/>
          <w:sz w:val="24"/>
          <w:szCs w:val="24"/>
        </w:rPr>
        <w:t>- Mỗi học sinh có 90s trình bày lời giải</w:t>
      </w:r>
      <w:r w:rsidR="00920FAB" w:rsidRPr="002127C1">
        <w:rPr>
          <w:rFonts w:ascii="Times New Roman" w:eastAsia="Calibri" w:hAnsi="Times New Roman" w:cs="Times New Roman"/>
          <w:color w:val="000000"/>
          <w:sz w:val="24"/>
          <w:szCs w:val="24"/>
        </w:rPr>
        <w:t>. Sau 90s, các nhóm di chuyển sang vị trí mới theo sơ đồ</w:t>
      </w:r>
    </w:p>
    <w:p w14:paraId="2A679BEB" w14:textId="50F3AF76" w:rsidR="00691F1C" w:rsidRPr="002127C1" w:rsidRDefault="00691F1C" w:rsidP="00691F1C">
      <w:pPr>
        <w:tabs>
          <w:tab w:val="left" w:pos="2268"/>
        </w:tabs>
        <w:spacing w:line="276" w:lineRule="auto"/>
        <w:jc w:val="center"/>
        <w:rPr>
          <w:rFonts w:ascii="Times New Roman" w:eastAsia="Calibri" w:hAnsi="Times New Roman" w:cs="Times New Roman"/>
          <w:color w:val="000000"/>
          <w:sz w:val="24"/>
          <w:szCs w:val="24"/>
        </w:rPr>
      </w:pPr>
      <w:r w:rsidRPr="002127C1">
        <w:rPr>
          <w:rFonts w:ascii="Times New Roman" w:eastAsia="Calibri" w:hAnsi="Times New Roman" w:cs="Times New Roman"/>
          <w:noProof/>
          <w:color w:val="000000"/>
          <w:sz w:val="24"/>
          <w:szCs w:val="24"/>
        </w:rPr>
        <w:lastRenderedPageBreak/>
        <w:drawing>
          <wp:inline distT="0" distB="0" distL="0" distR="0" wp14:anchorId="2F9F3256" wp14:editId="095AD95F">
            <wp:extent cx="4178515" cy="11621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78515" cy="1162110"/>
                    </a:xfrm>
                    <a:prstGeom prst="rect">
                      <a:avLst/>
                    </a:prstGeom>
                  </pic:spPr>
                </pic:pic>
              </a:graphicData>
            </a:graphic>
          </wp:inline>
        </w:drawing>
      </w:r>
    </w:p>
    <w:p w14:paraId="704DA1BF" w14:textId="4141652A" w:rsidR="00CC537A" w:rsidRPr="002127C1" w:rsidRDefault="003C0C34" w:rsidP="00CC537A">
      <w:pPr>
        <w:tabs>
          <w:tab w:val="left" w:pos="2268"/>
        </w:tabs>
        <w:spacing w:line="276" w:lineRule="auto"/>
        <w:jc w:val="both"/>
        <w:rPr>
          <w:rFonts w:ascii="Times New Roman" w:eastAsia="Calibri" w:hAnsi="Times New Roman" w:cs="Times New Roman"/>
          <w:color w:val="000000"/>
          <w:sz w:val="24"/>
          <w:szCs w:val="24"/>
          <w:lang w:val="vi-VN"/>
        </w:rPr>
      </w:pPr>
      <w:r w:rsidRPr="002127C1">
        <w:rPr>
          <w:rFonts w:ascii="Times New Roman" w:eastAsia="Calibri" w:hAnsi="Times New Roman" w:cs="Times New Roman"/>
          <w:color w:val="000000"/>
          <w:sz w:val="24"/>
          <w:szCs w:val="24"/>
        </w:rPr>
        <w:t>- Phần trình bày trong các nhóm chuyên gia là 4 phút</w:t>
      </w:r>
    </w:p>
    <w:p w14:paraId="0DA6D481" w14:textId="26848488"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hAnsi="Times New Roman" w:cs="Times New Roman"/>
          <w:b/>
          <w:bCs/>
          <w:iCs/>
          <w:sz w:val="24"/>
          <w:szCs w:val="24"/>
        </w:rPr>
        <w:t>* Đánh giá, nhận xét, tổng hợp</w:t>
      </w:r>
    </w:p>
    <w:p w14:paraId="7275CCF9" w14:textId="7270941C"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eastAsia="Calibri" w:hAnsi="Times New Roman" w:cs="Times New Roman"/>
          <w:bCs/>
          <w:sz w:val="24"/>
          <w:szCs w:val="24"/>
        </w:rPr>
        <w:t xml:space="preserve">- </w:t>
      </w:r>
      <w:r w:rsidRPr="002127C1">
        <w:rPr>
          <w:rFonts w:ascii="Times New Roman" w:eastAsia="Calibri" w:hAnsi="Times New Roman" w:cs="Times New Roman"/>
          <w:bCs/>
          <w:sz w:val="24"/>
          <w:szCs w:val="24"/>
          <w:lang w:val="vi-VN"/>
        </w:rPr>
        <w:t>Giáo viên chốt và nhận xét hoạt động của học sinh: Học sinh thuyết trình có tốt không? Học sinh giải đáp thắc mắc câu hỏi của các bạn khác có hợp lí không? Có lỗi sai về kiến thức không?</w:t>
      </w:r>
    </w:p>
    <w:p w14:paraId="2C4573B4" w14:textId="0F96D0F4" w:rsidR="00E704D6" w:rsidRPr="002127C1" w:rsidRDefault="00E704D6" w:rsidP="00E704D6">
      <w:pPr>
        <w:tabs>
          <w:tab w:val="left" w:pos="2268"/>
        </w:tabs>
        <w:spacing w:line="276" w:lineRule="auto"/>
        <w:jc w:val="both"/>
        <w:rPr>
          <w:rFonts w:ascii="Times New Roman" w:eastAsia="Calibri" w:hAnsi="Times New Roman" w:cs="Times New Roman"/>
          <w:bCs/>
          <w:sz w:val="24"/>
          <w:szCs w:val="24"/>
          <w:lang w:val="vi-VN"/>
        </w:rPr>
      </w:pPr>
      <w:r w:rsidRPr="002127C1">
        <w:rPr>
          <w:rFonts w:ascii="Times New Roman" w:eastAsia="Calibri" w:hAnsi="Times New Roman" w:cs="Times New Roman"/>
          <w:bCs/>
          <w:sz w:val="24"/>
          <w:szCs w:val="24"/>
        </w:rPr>
        <w:t xml:space="preserve">- Giáo viên </w:t>
      </w:r>
      <w:r w:rsidRPr="002127C1">
        <w:rPr>
          <w:rFonts w:ascii="Times New Roman" w:eastAsia="Calibri" w:hAnsi="Times New Roman" w:cs="Times New Roman"/>
          <w:color w:val="000000"/>
          <w:sz w:val="24"/>
          <w:szCs w:val="24"/>
        </w:rPr>
        <w:t>đánh giá thông qua quan sát hoạt động nhóm của học sinh; phần trình bày của học sinh trong các nhóm</w:t>
      </w:r>
    </w:p>
    <w:p w14:paraId="39A7B029" w14:textId="77777777" w:rsidR="00F62527" w:rsidRPr="002127C1" w:rsidRDefault="00F62527" w:rsidP="00F62527">
      <w:pPr>
        <w:spacing w:after="0" w:line="360" w:lineRule="auto"/>
        <w:contextualSpacing/>
        <w:jc w:val="center"/>
        <w:rPr>
          <w:rFonts w:ascii="Times New Roman" w:hAnsi="Times New Roman" w:cs="Times New Roman"/>
          <w:b/>
          <w:bCs/>
          <w:color w:val="FF0000"/>
          <w:sz w:val="24"/>
          <w:szCs w:val="24"/>
          <w:lang w:val="vi-VN"/>
        </w:rPr>
      </w:pPr>
      <w:r w:rsidRPr="002127C1">
        <w:rPr>
          <w:rFonts w:ascii="Times New Roman" w:hAnsi="Times New Roman" w:cs="Times New Roman"/>
          <w:noProof/>
          <w:sz w:val="24"/>
          <w:szCs w:val="24"/>
        </w:rPr>
        <mc:AlternateContent>
          <mc:Choice Requires="wpg">
            <w:drawing>
              <wp:inline distT="0" distB="0" distL="0" distR="0" wp14:anchorId="711DE8A9" wp14:editId="23739E72">
                <wp:extent cx="4984750" cy="311150"/>
                <wp:effectExtent l="0" t="0" r="25400" b="12700"/>
                <wp:docPr id="51" name="Group 51"/>
                <wp:cNvGraphicFramePr/>
                <a:graphic xmlns:a="http://schemas.openxmlformats.org/drawingml/2006/main">
                  <a:graphicData uri="http://schemas.microsoft.com/office/word/2010/wordprocessingGroup">
                    <wpg:wgp>
                      <wpg:cNvGrpSpPr/>
                      <wpg:grpSpPr>
                        <a:xfrm flipV="1">
                          <a:off x="0" y="0"/>
                          <a:ext cx="4984750" cy="311150"/>
                          <a:chOff x="622214" y="0"/>
                          <a:chExt cx="4439317" cy="800102"/>
                        </a:xfrm>
                        <a:solidFill>
                          <a:schemeClr val="accent1">
                            <a:lumMod val="75000"/>
                          </a:schemeClr>
                        </a:solidFill>
                      </wpg:grpSpPr>
                      <wps:wsp>
                        <wps:cNvPr id="52" name="Rounded Rectangle 3"/>
                        <wps:cNvSpPr/>
                        <wps:spPr>
                          <a:xfrm rot="10800000">
                            <a:off x="622214" y="0"/>
                            <a:ext cx="4439317"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83DDAF" w14:textId="57CFDBB4" w:rsidR="00F62527" w:rsidRPr="0025130D" w:rsidRDefault="00F62527"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Hexagon 53"/>
                        <wps:cNvSpPr/>
                        <wps:spPr>
                          <a:xfrm rot="10800000">
                            <a:off x="716314" y="370"/>
                            <a:ext cx="1107061" cy="799732"/>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DC409D" w14:textId="6DE29306" w:rsidR="00F62527" w:rsidRPr="0025130D" w:rsidRDefault="00F62527"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711DE8A9" id="Group 51" o:spid="_x0000_s1038" style="width:392.5pt;height:24.5pt;flip:y;mso-position-horizontal-relative:char;mso-position-vertical-relative:line" coordorigin="6222" coordsize="443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">
                <v:roundrect id="Rounded Rectangle 3" o:spid="_x0000_s1039" style="position:absolute;left:6222;width:4439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" filled="f" strokecolor="white [3212]" strokeweight="1pt">
                  <v:stroke joinstyle="miter"/>
                  <v:textbox>
                    <w:txbxContent>
                      <w:p w14:paraId="3483DDAF" w14:textId="57CFDBB4" w:rsidR="00F62527" w:rsidRPr="0025130D" w:rsidRDefault="00F62527" w:rsidP="00F62527">
                        <w:pPr>
                          <w:ind w:left="720" w:firstLine="720"/>
                          <w:jc w:val="center"/>
                          <w:rPr>
                            <w:rFonts w:ascii="Times New Roman" w:hAnsi="Times New Roman" w:cs="Times New Roman"/>
                            <w:b/>
                            <w:sz w:val="24"/>
                            <w:szCs w:val="24"/>
                          </w:rPr>
                        </w:pPr>
                        <w:r>
                          <w:rPr>
                            <w:rFonts w:ascii="Times New Roman" w:hAnsi="Times New Roman" w:cs="Times New Roman"/>
                            <w:b/>
                            <w:sz w:val="24"/>
                            <w:szCs w:val="24"/>
                          </w:rPr>
                          <w:t xml:space="preserve">     Luyện tập vẽ bản vẽ kĩ thuật đơn giản</w:t>
                        </w:r>
                      </w:p>
                    </w:txbxContent>
                  </v:textbox>
                </v:roundrect>
                <v:shape id="Hexagon 53" o:spid="_x0000_s1040" type="#_x0000_t9" style="position:absolute;left:7163;top:3;width:11070;height:799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" adj="3901" filled="f" strokecolor="white [3212]" strokeweight="1pt">
                  <v:textbox inset="0,0,0,0">
                    <w:txbxContent>
                      <w:p w14:paraId="41DC409D" w14:textId="6DE29306" w:rsidR="00F62527" w:rsidRPr="0025130D" w:rsidRDefault="00F62527" w:rsidP="00F62527">
                        <w:pPr>
                          <w:jc w:val="center"/>
                          <w:rPr>
                            <w:rFonts w:ascii="Times New Roman" w:hAnsi="Times New Roman" w:cs="Times New Roman"/>
                            <w:b/>
                            <w:sz w:val="24"/>
                            <w:szCs w:val="24"/>
                          </w:rPr>
                        </w:pPr>
                        <w:r>
                          <w:rPr>
                            <w:rFonts w:ascii="Times New Roman" w:hAnsi="Times New Roman" w:cs="Times New Roman"/>
                            <w:b/>
                            <w:sz w:val="24"/>
                            <w:szCs w:val="24"/>
                          </w:rPr>
                          <w:t xml:space="preserve">Hoạt dộng </w:t>
                        </w:r>
                        <w:r w:rsidR="005F4EA6">
                          <w:rPr>
                            <w:rFonts w:ascii="Times New Roman" w:hAnsi="Times New Roman" w:cs="Times New Roman"/>
                            <w:b/>
                            <w:sz w:val="24"/>
                            <w:szCs w:val="24"/>
                          </w:rPr>
                          <w:t>3.2</w:t>
                        </w:r>
                      </w:p>
                    </w:txbxContent>
                  </v:textbox>
                </v:shape>
                <w10:anchorlock/>
              </v:group>
            </w:pict>
          </mc:Fallback>
        </mc:AlternateContent>
      </w:r>
    </w:p>
    <w:p w14:paraId="487BB421" w14:textId="77777777" w:rsidR="000C6366" w:rsidRPr="002127C1" w:rsidRDefault="000C6366"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sz w:val="24"/>
          <w:szCs w:val="24"/>
          <w:lang w:val="vi-VN"/>
        </w:rPr>
        <w:t xml:space="preserve">a) Mục </w:t>
      </w:r>
      <w:r w:rsidRPr="002127C1">
        <w:rPr>
          <w:rFonts w:ascii="Times New Roman" w:hAnsi="Times New Roman" w:cs="Times New Roman"/>
          <w:b/>
          <w:bCs/>
          <w:sz w:val="24"/>
          <w:szCs w:val="24"/>
        </w:rPr>
        <w:t>tiêu</w:t>
      </w:r>
      <w:r w:rsidRPr="002127C1">
        <w:rPr>
          <w:rFonts w:ascii="Times New Roman" w:hAnsi="Times New Roman" w:cs="Times New Roman"/>
          <w:b/>
          <w:bCs/>
          <w:sz w:val="24"/>
          <w:szCs w:val="24"/>
          <w:lang w:val="vi-VN"/>
        </w:rPr>
        <w:t>:</w:t>
      </w:r>
    </w:p>
    <w:p w14:paraId="4CBA434F" w14:textId="15D5C404" w:rsidR="000C6366" w:rsidRPr="002127C1" w:rsidRDefault="00F6252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biết được các bước vẽ bản vẽ kĩ thuật</w:t>
      </w:r>
    </w:p>
    <w:p w14:paraId="44CD87AC" w14:textId="7E83B37E" w:rsidR="00F62527" w:rsidRPr="002127C1" w:rsidRDefault="00F62527"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 Học sinh thực hành vẽ bản vẽ kĩ thuật đơn giản</w:t>
      </w:r>
    </w:p>
    <w:p w14:paraId="20B50811" w14:textId="4BD68C10"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15E85DB7" w14:textId="5C0A59FC" w:rsidR="004374AC" w:rsidRPr="002127C1" w:rsidRDefault="004374AC" w:rsidP="004374AC">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sz w:val="24"/>
          <w:szCs w:val="24"/>
        </w:rPr>
        <w:t>Câu hỏi 10.</w:t>
      </w:r>
      <w:r w:rsidRPr="002127C1">
        <w:rPr>
          <w:rFonts w:ascii="Times New Roman" w:hAnsi="Times New Roman" w:cs="Times New Roman"/>
          <w:sz w:val="24"/>
          <w:szCs w:val="24"/>
        </w:rPr>
        <w:t xml:space="preserve"> Lập bản vẽ kĩ thuật của vật thể giá chữ L được cho trong Hình 3.42. Kích thước của vật thể được cho như sau:</w:t>
      </w:r>
    </w:p>
    <w:p w14:paraId="0E5FFEEA" w14:textId="77777777"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Khối chữ L: chiều dài 60, chiều cao 60, chiều rộng 30 và bề dày 20.</w:t>
      </w:r>
    </w:p>
    <w:p w14:paraId="13C3164A" w14:textId="77777777"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 Rãnh hình hộp: chiều rộng 10, chiều dài 30 và chiều cao 20.</w:t>
      </w:r>
    </w:p>
    <w:p w14:paraId="3E3AC45A"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noProof/>
          <w:sz w:val="24"/>
          <w:szCs w:val="24"/>
        </w:rPr>
        <w:drawing>
          <wp:inline distT="0" distB="0" distL="0" distR="0" wp14:anchorId="54D4A7FF" wp14:editId="7D3DB27B">
            <wp:extent cx="1701800" cy="1791543"/>
            <wp:effectExtent l="0" t="0" r="0" b="0"/>
            <wp:docPr id="1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10099" cy="1800280"/>
                    </a:xfrm>
                    <a:prstGeom prst="rect">
                      <a:avLst/>
                    </a:prstGeom>
                  </pic:spPr>
                </pic:pic>
              </a:graphicData>
            </a:graphic>
          </wp:inline>
        </w:drawing>
      </w:r>
    </w:p>
    <w:p w14:paraId="6F8B7A03" w14:textId="77777777" w:rsidR="004374AC" w:rsidRPr="002127C1" w:rsidRDefault="004374AC" w:rsidP="004374AC">
      <w:pPr>
        <w:tabs>
          <w:tab w:val="left" w:pos="3402"/>
          <w:tab w:val="left" w:pos="5670"/>
          <w:tab w:val="left" w:pos="7938"/>
        </w:tabs>
        <w:spacing w:before="40" w:after="40" w:line="264" w:lineRule="auto"/>
        <w:ind w:left="993"/>
        <w:jc w:val="center"/>
        <w:rPr>
          <w:rFonts w:ascii="Times New Roman" w:hAnsi="Times New Roman" w:cs="Times New Roman"/>
          <w:sz w:val="24"/>
          <w:szCs w:val="24"/>
        </w:rPr>
      </w:pPr>
      <w:r w:rsidRPr="002127C1">
        <w:rPr>
          <w:rFonts w:ascii="Times New Roman" w:hAnsi="Times New Roman" w:cs="Times New Roman"/>
          <w:sz w:val="24"/>
          <w:szCs w:val="24"/>
        </w:rPr>
        <w:t>Hình 3.42</w:t>
      </w:r>
    </w:p>
    <w:p w14:paraId="00C80EB1" w14:textId="77777777" w:rsidR="004374AC" w:rsidRPr="002127C1" w:rsidRDefault="004374AC" w:rsidP="000C6366">
      <w:pPr>
        <w:spacing w:after="0" w:line="360" w:lineRule="auto"/>
        <w:ind w:firstLine="540"/>
        <w:rPr>
          <w:rFonts w:ascii="Times New Roman" w:hAnsi="Times New Roman" w:cs="Times New Roman"/>
          <w:b/>
          <w:bCs/>
          <w:color w:val="000000" w:themeColor="text1"/>
          <w:sz w:val="24"/>
          <w:szCs w:val="24"/>
        </w:rPr>
      </w:pPr>
    </w:p>
    <w:p w14:paraId="006B3F77"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DD0E00D" w14:textId="77777777" w:rsidR="004374AC" w:rsidRPr="002127C1" w:rsidRDefault="004374AC" w:rsidP="004374AC">
      <w:p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ind w:left="993"/>
        <w:jc w:val="both"/>
        <w:rPr>
          <w:rFonts w:ascii="Times New Roman" w:hAnsi="Times New Roman" w:cs="Times New Roman"/>
          <w:sz w:val="24"/>
          <w:szCs w:val="24"/>
        </w:rPr>
      </w:pPr>
      <w:r w:rsidRPr="002127C1">
        <w:rPr>
          <w:rFonts w:ascii="Times New Roman" w:hAnsi="Times New Roman" w:cs="Times New Roman"/>
          <w:sz w:val="24"/>
          <w:szCs w:val="24"/>
        </w:rPr>
        <w:t>Khi lập bản vẽ kĩ thuật của một vật thể ta thực hiện theo các bước sau:</w:t>
      </w:r>
    </w:p>
    <w:p w14:paraId="11303748"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1: Quan sát vật thể và phân tích vật thể thành các hình khối đơn giản.</w:t>
      </w:r>
    </w:p>
    <w:p w14:paraId="01C56F7F"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2: Chọn các hướng chiếu phù hợp, thường là các hướng vuông góc với các mặt của vật thể.</w:t>
      </w:r>
    </w:p>
    <w:p w14:paraId="0E53004E"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3: Vẽ hình chiếu vuông góc của các hình khối cấu tạo nên vật thể.</w:t>
      </w:r>
    </w:p>
    <w:p w14:paraId="213F676A"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4: Xóa các nét thừa, chỉnh sửa các nét vẽ theo đúng tiêu chuẩn và ghi kích thước trên các hình chiếu.</w:t>
      </w:r>
    </w:p>
    <w:p w14:paraId="186F0508"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5: Từ ba hình chiếu vuông góc vừa vẽ, vẽ hình chiếu trục đo vuông góc đều của vật thể.</w:t>
      </w:r>
    </w:p>
    <w:p w14:paraId="7620CE3B" w14:textId="77777777" w:rsidR="004374AC" w:rsidRPr="002127C1" w:rsidRDefault="004374AC" w:rsidP="004374AC">
      <w:pPr>
        <w:pStyle w:val="ListParagraph"/>
        <w:numPr>
          <w:ilvl w:val="0"/>
          <w:numId w:val="46"/>
        </w:numPr>
        <w:pBdr>
          <w:top w:val="single" w:sz="4" w:space="1" w:color="auto"/>
          <w:left w:val="single" w:sz="4" w:space="4" w:color="auto"/>
          <w:bottom w:val="single" w:sz="4" w:space="1" w:color="auto"/>
          <w:right w:val="single" w:sz="4" w:space="4" w:color="auto"/>
        </w:pBdr>
        <w:shd w:val="clear" w:color="auto" w:fill="FFF2CC" w:themeFill="accent4" w:themeFillTint="33"/>
        <w:tabs>
          <w:tab w:val="left" w:pos="3402"/>
          <w:tab w:val="left" w:pos="5670"/>
          <w:tab w:val="left" w:pos="7938"/>
        </w:tabs>
        <w:spacing w:before="40" w:after="40" w:line="264" w:lineRule="auto"/>
        <w:jc w:val="both"/>
        <w:rPr>
          <w:rFonts w:ascii="Times New Roman" w:hAnsi="Times New Roman" w:cs="Times New Roman"/>
        </w:rPr>
      </w:pPr>
      <w:r w:rsidRPr="002127C1">
        <w:rPr>
          <w:rFonts w:ascii="Times New Roman" w:hAnsi="Times New Roman" w:cs="Times New Roman"/>
        </w:rPr>
        <w:t>Bước 6: Kẻ khung bản vẽ, khung tên, ghi các nội dung vào khung tên để hoàn thành bản vẽ.</w:t>
      </w:r>
    </w:p>
    <w:p w14:paraId="6394B4D4" w14:textId="3D20955B" w:rsidR="004374AC" w:rsidRPr="002127C1" w:rsidRDefault="004374AC" w:rsidP="004374AC">
      <w:pPr>
        <w:tabs>
          <w:tab w:val="left" w:pos="3402"/>
          <w:tab w:val="left" w:pos="5670"/>
          <w:tab w:val="left" w:pos="7938"/>
        </w:tabs>
        <w:spacing w:before="40" w:after="40" w:line="264" w:lineRule="auto"/>
        <w:ind w:left="993"/>
        <w:jc w:val="both"/>
        <w:rPr>
          <w:rFonts w:ascii="Times New Roman" w:hAnsi="Times New Roman" w:cs="Times New Roman"/>
          <w:sz w:val="24"/>
          <w:szCs w:val="24"/>
        </w:rPr>
      </w:pPr>
    </w:p>
    <w:p w14:paraId="72F87F53" w14:textId="77777777" w:rsidR="00221678" w:rsidRPr="002127C1" w:rsidRDefault="00221678" w:rsidP="00221678">
      <w:pPr>
        <w:spacing w:before="40" w:after="40" w:line="264" w:lineRule="auto"/>
        <w:rPr>
          <w:rFonts w:ascii="Times New Roman" w:eastAsia="Calibri" w:hAnsi="Times New Roman" w:cs="Times New Roman"/>
          <w:b/>
          <w:bCs/>
          <w:color w:val="0000FF"/>
          <w:sz w:val="24"/>
          <w:szCs w:val="24"/>
        </w:rPr>
      </w:pPr>
      <w:r w:rsidRPr="002127C1">
        <w:rPr>
          <w:rFonts w:ascii="Times New Roman" w:eastAsia="Calibri" w:hAnsi="Times New Roman" w:cs="Times New Roman"/>
          <w:b/>
          <w:bCs/>
          <w:color w:val="0000FF"/>
          <w:sz w:val="24"/>
          <w:szCs w:val="24"/>
        </w:rPr>
        <w:lastRenderedPageBreak/>
        <w:t>Câu hỏi 10.</w:t>
      </w:r>
    </w:p>
    <w:p w14:paraId="286A82D3" w14:textId="7B868711"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1.</w:t>
      </w:r>
      <w:r w:rsidRPr="002127C1">
        <w:rPr>
          <w:rFonts w:ascii="Times New Roman" w:eastAsia="Calibri" w:hAnsi="Times New Roman" w:cs="Times New Roman"/>
          <w:sz w:val="24"/>
          <w:szCs w:val="24"/>
        </w:rPr>
        <w:t xml:space="preserve"> Nhận thấy rằng vật thể có dạng khối chữ </w:t>
      </w:r>
      <w:r w:rsidRPr="002127C1">
        <w:rPr>
          <w:rFonts w:ascii="Times New Roman" w:eastAsia="Calibri" w:hAnsi="Times New Roman" w:cs="Times New Roman"/>
          <w:position w:val="-4"/>
          <w:sz w:val="24"/>
          <w:szCs w:val="24"/>
        </w:rPr>
        <w:object w:dxaOrig="220" w:dyaOrig="260" w14:anchorId="76C2C99A">
          <v:shape id="_x0000_i1030" type="#_x0000_t75" style="width:11pt;height:12.5pt" o:ole="">
            <v:imagedata r:id="rId36" o:title=""/>
          </v:shape>
          <o:OLEObject Type="Embed" ProgID="Equation.DSMT4" ShapeID="_x0000_i1030" DrawAspect="Content" ObjectID="_1754116680" r:id="rId37"/>
        </w:object>
      </w:r>
      <w:r w:rsidRPr="002127C1">
        <w:rPr>
          <w:rFonts w:ascii="Times New Roman" w:eastAsia="Calibri" w:hAnsi="Times New Roman" w:cs="Times New Roman"/>
          <w:sz w:val="24"/>
          <w:szCs w:val="24"/>
        </w:rPr>
        <w:t xml:space="preserve"> được bao bởi một hình hộp chữ nhật, phần nằm ngang của vật thể có rãnh cũng là hình hộp chữ nhật (H.3.43a).</w:t>
      </w:r>
    </w:p>
    <w:p w14:paraId="1929A93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2.</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Chọn các hướng chiếu lần lượt vuông góc với mặt trước, mặt trên và mặt bên trái của vật thể (H.3.43b).</w:t>
      </w:r>
    </w:p>
    <w:p w14:paraId="6E4CED7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084C9534" wp14:editId="7D048F2E">
            <wp:extent cx="4978400" cy="2445366"/>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98020" cy="2455003"/>
                    </a:xfrm>
                    <a:prstGeom prst="rect">
                      <a:avLst/>
                    </a:prstGeom>
                  </pic:spPr>
                </pic:pic>
              </a:graphicData>
            </a:graphic>
          </wp:inline>
        </w:drawing>
      </w:r>
    </w:p>
    <w:p w14:paraId="183F6D5D"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32F5C6C1" wp14:editId="19D6BB73">
            <wp:extent cx="4997450" cy="2575976"/>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35779" cy="2595733"/>
                    </a:xfrm>
                    <a:prstGeom prst="rect">
                      <a:avLst/>
                    </a:prstGeom>
                    <a:noFill/>
                    <a:ln>
                      <a:noFill/>
                    </a:ln>
                  </pic:spPr>
                </pic:pic>
              </a:graphicData>
            </a:graphic>
          </wp:inline>
        </w:drawing>
      </w:r>
    </w:p>
    <w:p w14:paraId="54534EFE"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5DE1DC61" wp14:editId="3CD05885">
            <wp:extent cx="5486400" cy="3257911"/>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09305" cy="3271513"/>
                    </a:xfrm>
                    <a:prstGeom prst="rect">
                      <a:avLst/>
                    </a:prstGeom>
                    <a:noFill/>
                    <a:ln>
                      <a:noFill/>
                    </a:ln>
                  </pic:spPr>
                </pic:pic>
              </a:graphicData>
            </a:graphic>
          </wp:inline>
        </w:drawing>
      </w:r>
    </w:p>
    <w:p w14:paraId="1B0A47A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lastRenderedPageBreak/>
        <w:t>Bước 3.</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Lần lượt vẽ hình chiếu vuông góc của hình hộp chữ nhật bao bên ngoài vật thể (H.3.43c), của khối chữ L (H.3.43d) và của rãnh hộp chữ nhật (H.3.43e).</w:t>
      </w:r>
    </w:p>
    <w:p w14:paraId="746CBD24"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4.</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Xoá các nét thừa, chỉnh sửa các nét vẽ theo quy tắc: các đường thấy vẽ bằng nét liền; các đường khuất vẽ bằng nét đứt. Ghi các kích thước của vật thể trên các hình chiếu.</w:t>
      </w:r>
    </w:p>
    <w:p w14:paraId="0AA1139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 xml:space="preserve">Bước 5: </w:t>
      </w:r>
      <w:r w:rsidRPr="002127C1">
        <w:rPr>
          <w:rFonts w:ascii="Times New Roman" w:eastAsia="Calibri" w:hAnsi="Times New Roman" w:cs="Times New Roman"/>
          <w:sz w:val="24"/>
          <w:szCs w:val="24"/>
        </w:rPr>
        <w:t>Vẽ hình chiếu trục đo vuông góc đều của vật thể.</w:t>
      </w:r>
    </w:p>
    <w:p w14:paraId="6079C8CB"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Vẽ ba trục đo O'x', O'y', O'z' đôi một tạo với nhau một góc </w:t>
      </w:r>
      <w:r w:rsidRPr="002127C1">
        <w:rPr>
          <w:rFonts w:ascii="Times New Roman" w:eastAsia="Calibri" w:hAnsi="Times New Roman" w:cs="Times New Roman"/>
          <w:position w:val="-6"/>
          <w:sz w:val="24"/>
          <w:szCs w:val="24"/>
        </w:rPr>
        <w:object w:dxaOrig="460" w:dyaOrig="320" w14:anchorId="29BCFF4D">
          <v:shape id="_x0000_i1031" type="#_x0000_t75" style="width:23pt;height:15.5pt" o:ole="">
            <v:imagedata r:id="rId41" o:title=""/>
          </v:shape>
          <o:OLEObject Type="Embed" ProgID="Equation.DSMT4" ShapeID="_x0000_i1031" DrawAspect="Content" ObjectID="_1754116681" r:id="rId42"/>
        </w:object>
      </w:r>
      <w:r w:rsidRPr="002127C1">
        <w:rPr>
          <w:rFonts w:ascii="Times New Roman" w:eastAsia="Calibri" w:hAnsi="Times New Roman" w:cs="Times New Roman"/>
          <w:sz w:val="24"/>
          <w:szCs w:val="24"/>
        </w:rPr>
        <w:t>. Vẽ hình hộp chữ nhật bao bên ngoài của vật thể với các chiều nằm dọc theo các trục đo, các kích thước lần lượt là 60 (chiều dài), 30 (chiều rộng) và 60 (chiều cao) (H3.44a).</w:t>
      </w:r>
    </w:p>
    <w:p w14:paraId="3B190962"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xml:space="preserve">- Trên mặt nằm trong </w:t>
      </w:r>
      <w:r w:rsidRPr="002127C1">
        <w:rPr>
          <w:rFonts w:ascii="Times New Roman" w:eastAsia="Calibri" w:hAnsi="Times New Roman" w:cs="Times New Roman"/>
          <w:position w:val="-16"/>
          <w:sz w:val="24"/>
          <w:szCs w:val="24"/>
        </w:rPr>
        <w:object w:dxaOrig="1460" w:dyaOrig="440" w14:anchorId="529AE53E">
          <v:shape id="_x0000_i1032" type="#_x0000_t75" style="width:73pt;height:22pt" o:ole="">
            <v:imagedata r:id="rId43" o:title=""/>
          </v:shape>
          <o:OLEObject Type="Embed" ProgID="Equation.DSMT4" ShapeID="_x0000_i1032" DrawAspect="Content" ObjectID="_1754116682" r:id="rId44"/>
        </w:object>
      </w:r>
      <w:r w:rsidRPr="002127C1">
        <w:rPr>
          <w:rFonts w:ascii="Times New Roman" w:eastAsia="Calibri" w:hAnsi="Times New Roman" w:cs="Times New Roman"/>
          <w:sz w:val="24"/>
          <w:szCs w:val="24"/>
        </w:rPr>
        <w:t xml:space="preserve"> và mặt song song với </w:t>
      </w:r>
      <w:r w:rsidRPr="002127C1">
        <w:rPr>
          <w:rFonts w:ascii="Times New Roman" w:eastAsia="Calibri" w:hAnsi="Times New Roman" w:cs="Times New Roman"/>
          <w:position w:val="-16"/>
          <w:sz w:val="24"/>
          <w:szCs w:val="24"/>
        </w:rPr>
        <w:object w:dxaOrig="1460" w:dyaOrig="440" w14:anchorId="1B59652D">
          <v:shape id="_x0000_i1033" type="#_x0000_t75" style="width:73pt;height:22pt" o:ole="">
            <v:imagedata r:id="rId45" o:title=""/>
          </v:shape>
          <o:OLEObject Type="Embed" ProgID="Equation.DSMT4" ShapeID="_x0000_i1033" DrawAspect="Content" ObjectID="_1754116683" r:id="rId46"/>
        </w:object>
      </w:r>
      <w:r w:rsidRPr="002127C1">
        <w:rPr>
          <w:rFonts w:ascii="Times New Roman" w:eastAsia="Calibri" w:hAnsi="Times New Roman" w:cs="Times New Roman"/>
          <w:sz w:val="24"/>
          <w:szCs w:val="24"/>
        </w:rPr>
        <w:t xml:space="preserve"> của hình hộp chữ nhật, vẽ hình chiếu đứng theo đúng các kích thước của vật thể; trên mặt nằm trong </w:t>
      </w:r>
      <w:r w:rsidRPr="002127C1">
        <w:rPr>
          <w:rFonts w:ascii="Times New Roman" w:eastAsia="Calibri" w:hAnsi="Times New Roman" w:cs="Times New Roman"/>
          <w:position w:val="-16"/>
          <w:sz w:val="24"/>
          <w:szCs w:val="24"/>
        </w:rPr>
        <w:object w:dxaOrig="1340" w:dyaOrig="440" w14:anchorId="4F8B272B">
          <v:shape id="_x0000_i1034" type="#_x0000_t75" style="width:67pt;height:22pt" o:ole="">
            <v:imagedata r:id="rId47" o:title=""/>
          </v:shape>
          <o:OLEObject Type="Embed" ProgID="Equation.DSMT4" ShapeID="_x0000_i1034" DrawAspect="Content" ObjectID="_1754116684" r:id="rId48"/>
        </w:object>
      </w:r>
      <w:r w:rsidRPr="002127C1">
        <w:rPr>
          <w:rFonts w:ascii="Times New Roman" w:eastAsia="Calibri" w:hAnsi="Times New Roman" w:cs="Times New Roman"/>
          <w:sz w:val="24"/>
          <w:szCs w:val="24"/>
        </w:rPr>
        <w:t xml:space="preserve"> ') của hình hộp chữ nhật vẽ hình chiếu cạnh theo đúng các kích thước của vật thể (H.3.44b).</w:t>
      </w:r>
    </w:p>
    <w:p w14:paraId="4A89D52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sz w:val="24"/>
          <w:szCs w:val="24"/>
        </w:rPr>
        <w:t>- Dựa vào hình chiếu bằng để xác định được mặt còn lại của vật thể (H.3.44c). Hoàn thành các nét còn thiếu, xoá các nét thừa, chỉnh sửa các nét vẽ theo tiêu chuẩn của nét vẽ (H.3.44d).</w:t>
      </w:r>
    </w:p>
    <w:p w14:paraId="24C44B16" w14:textId="77777777" w:rsidR="00221678" w:rsidRPr="002127C1" w:rsidRDefault="00221678" w:rsidP="00221678">
      <w:pPr>
        <w:spacing w:before="40" w:after="40" w:line="264" w:lineRule="auto"/>
        <w:ind w:firstLine="567"/>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1FE0B3A5" wp14:editId="0A5885CE">
            <wp:extent cx="5732780" cy="2522855"/>
            <wp:effectExtent l="0" t="0" r="127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2780" cy="2522855"/>
                    </a:xfrm>
                    <a:prstGeom prst="rect">
                      <a:avLst/>
                    </a:prstGeom>
                    <a:noFill/>
                    <a:ln>
                      <a:noFill/>
                    </a:ln>
                  </pic:spPr>
                </pic:pic>
              </a:graphicData>
            </a:graphic>
          </wp:inline>
        </w:drawing>
      </w:r>
    </w:p>
    <w:p w14:paraId="19814AC2" w14:textId="77777777" w:rsidR="00221678" w:rsidRPr="002127C1" w:rsidRDefault="00221678" w:rsidP="00221678">
      <w:pPr>
        <w:spacing w:before="40" w:after="40" w:line="264" w:lineRule="auto"/>
        <w:ind w:firstLine="709"/>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drawing>
          <wp:inline distT="0" distB="0" distL="0" distR="0" wp14:anchorId="0111E08B" wp14:editId="25DFEA85">
            <wp:extent cx="5733415" cy="2918460"/>
            <wp:effectExtent l="0" t="0" r="635" b="0"/>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733415" cy="2918460"/>
                    </a:xfrm>
                    <a:prstGeom prst="rect">
                      <a:avLst/>
                    </a:prstGeom>
                  </pic:spPr>
                </pic:pic>
              </a:graphicData>
            </a:graphic>
          </wp:inline>
        </w:drawing>
      </w:r>
    </w:p>
    <w:p w14:paraId="101DBE0F" w14:textId="77777777" w:rsidR="00221678" w:rsidRPr="002127C1" w:rsidRDefault="00221678" w:rsidP="00221678">
      <w:pPr>
        <w:spacing w:before="40" w:after="40" w:line="264" w:lineRule="auto"/>
        <w:rPr>
          <w:rFonts w:ascii="Times New Roman" w:eastAsia="Calibri" w:hAnsi="Times New Roman" w:cs="Times New Roman"/>
          <w:sz w:val="24"/>
          <w:szCs w:val="24"/>
        </w:rPr>
      </w:pPr>
      <w:r w:rsidRPr="002127C1">
        <w:rPr>
          <w:rFonts w:ascii="Times New Roman" w:eastAsia="Calibri" w:hAnsi="Times New Roman" w:cs="Times New Roman"/>
          <w:b/>
          <w:bCs/>
          <w:color w:val="0000FF"/>
          <w:sz w:val="24"/>
          <w:szCs w:val="24"/>
        </w:rPr>
        <w:t>Bước 6 .</w:t>
      </w:r>
      <w:r w:rsidRPr="002127C1">
        <w:rPr>
          <w:rFonts w:ascii="Times New Roman" w:eastAsia="Calibri" w:hAnsi="Times New Roman" w:cs="Times New Roman"/>
          <w:color w:val="0000FF"/>
          <w:sz w:val="24"/>
          <w:szCs w:val="24"/>
        </w:rPr>
        <w:t xml:space="preserve"> </w:t>
      </w:r>
      <w:r w:rsidRPr="002127C1">
        <w:rPr>
          <w:rFonts w:ascii="Times New Roman" w:eastAsia="Calibri" w:hAnsi="Times New Roman" w:cs="Times New Roman"/>
          <w:sz w:val="24"/>
          <w:szCs w:val="24"/>
        </w:rPr>
        <w:t>Hoàn thành khung tên, khung bản vẽ để được bản vẽ cuối cùng có dạng như trong Hình 3.45.</w:t>
      </w:r>
    </w:p>
    <w:p w14:paraId="60110729" w14:textId="77777777" w:rsidR="00221678" w:rsidRPr="002127C1" w:rsidRDefault="00221678" w:rsidP="00221678">
      <w:pPr>
        <w:spacing w:before="40" w:after="40" w:line="264" w:lineRule="auto"/>
        <w:ind w:right="567" w:firstLine="993"/>
        <w:rPr>
          <w:rFonts w:ascii="Times New Roman" w:eastAsia="Calibri" w:hAnsi="Times New Roman" w:cs="Times New Roman"/>
          <w:sz w:val="24"/>
          <w:szCs w:val="24"/>
        </w:rPr>
      </w:pPr>
      <w:r w:rsidRPr="002127C1">
        <w:rPr>
          <w:rFonts w:ascii="Times New Roman" w:eastAsia="Calibri" w:hAnsi="Times New Roman" w:cs="Times New Roman"/>
          <w:noProof/>
          <w:sz w:val="24"/>
          <w:szCs w:val="24"/>
        </w:rPr>
        <w:lastRenderedPageBreak/>
        <w:drawing>
          <wp:inline distT="0" distB="0" distL="0" distR="0" wp14:anchorId="1A34C8BC" wp14:editId="7605A029">
            <wp:extent cx="5733415" cy="4366895"/>
            <wp:effectExtent l="0" t="0" r="63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3415" cy="4366895"/>
                    </a:xfrm>
                    <a:prstGeom prst="rect">
                      <a:avLst/>
                    </a:prstGeom>
                  </pic:spPr>
                </pic:pic>
              </a:graphicData>
            </a:graphic>
          </wp:inline>
        </w:drawing>
      </w:r>
    </w:p>
    <w:p w14:paraId="459D7636" w14:textId="1C56D64F" w:rsidR="00CF00F2" w:rsidRPr="002127C1" w:rsidRDefault="000C6366" w:rsidP="00CF00F2">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CF00F2" w:rsidRPr="002127C1" w14:paraId="0BAF8F9C" w14:textId="77777777" w:rsidTr="006C7F8E">
        <w:tc>
          <w:tcPr>
            <w:tcW w:w="3256" w:type="dxa"/>
            <w:shd w:val="clear" w:color="auto" w:fill="auto"/>
            <w:vAlign w:val="center"/>
          </w:tcPr>
          <w:p w14:paraId="44CCC544"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Giao NV</w:t>
            </w:r>
          </w:p>
        </w:tc>
        <w:tc>
          <w:tcPr>
            <w:tcW w:w="6999" w:type="dxa"/>
            <w:shd w:val="clear" w:color="auto" w:fill="auto"/>
          </w:tcPr>
          <w:p w14:paraId="7EB89EC3" w14:textId="77777777" w:rsidR="00CF00F2" w:rsidRPr="002127C1" w:rsidRDefault="00CF00F2" w:rsidP="006C7F8E">
            <w:pPr>
              <w:spacing w:after="0" w:line="360" w:lineRule="auto"/>
              <w:rPr>
                <w:rFonts w:ascii="Times New Roman" w:eastAsia="Arial" w:hAnsi="Times New Roman" w:cs="Times New Roman"/>
                <w:b/>
                <w:iCs/>
                <w:sz w:val="24"/>
                <w:szCs w:val="24"/>
                <w:lang w:val="es-ES"/>
              </w:rPr>
            </w:pPr>
            <w:r w:rsidRPr="002127C1">
              <w:rPr>
                <w:rFonts w:ascii="Times New Roman" w:hAnsi="Times New Roman" w:cs="Times New Roman"/>
                <w:sz w:val="24"/>
                <w:szCs w:val="24"/>
              </w:rPr>
              <w:t>- Giáo viên chiếu câu hỏi thảo luận và hình ảnh kèm theo trên máy chiếu</w:t>
            </w:r>
          </w:p>
        </w:tc>
      </w:tr>
      <w:tr w:rsidR="00CF00F2" w:rsidRPr="002127C1" w14:paraId="707195DE" w14:textId="77777777" w:rsidTr="006C7F8E">
        <w:tc>
          <w:tcPr>
            <w:tcW w:w="3256" w:type="dxa"/>
            <w:shd w:val="clear" w:color="auto" w:fill="auto"/>
            <w:vAlign w:val="center"/>
          </w:tcPr>
          <w:p w14:paraId="69251562"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6999" w:type="dxa"/>
            <w:shd w:val="clear" w:color="auto" w:fill="auto"/>
          </w:tcPr>
          <w:p w14:paraId="4EB235E7" w14:textId="77777777" w:rsidR="00CF00F2" w:rsidRPr="002127C1" w:rsidRDefault="00CF00F2" w:rsidP="006C7F8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làm việc cá nhân, trả lời câu hỏi của giáo viên</w:t>
            </w:r>
          </w:p>
          <w:p w14:paraId="25CACEF0" w14:textId="77777777" w:rsidR="00CF00F2" w:rsidRPr="002127C1" w:rsidRDefault="00CF00F2" w:rsidP="006C7F8E">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quan sát, vấn đáp học sinh để tìm câu trả lời</w:t>
            </w:r>
          </w:p>
        </w:tc>
      </w:tr>
      <w:tr w:rsidR="00CF00F2" w:rsidRPr="002127C1" w14:paraId="5E67182C" w14:textId="77777777" w:rsidTr="006C7F8E">
        <w:tc>
          <w:tcPr>
            <w:tcW w:w="3256" w:type="dxa"/>
            <w:shd w:val="clear" w:color="auto" w:fill="auto"/>
            <w:vAlign w:val="center"/>
          </w:tcPr>
          <w:p w14:paraId="508F46D4" w14:textId="77777777" w:rsidR="00CF00F2" w:rsidRPr="002127C1" w:rsidRDefault="00CF00F2" w:rsidP="006C7F8E">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Báo cáo thảo luận</w:t>
            </w:r>
          </w:p>
        </w:tc>
        <w:tc>
          <w:tcPr>
            <w:tcW w:w="6999" w:type="dxa"/>
            <w:shd w:val="clear" w:color="auto" w:fill="auto"/>
          </w:tcPr>
          <w:p w14:paraId="239D237C" w14:textId="77777777" w:rsidR="00CF00F2" w:rsidRPr="002127C1" w:rsidRDefault="00CF00F2" w:rsidP="006C7F8E">
            <w:pPr>
              <w:spacing w:after="0" w:line="360" w:lineRule="auto"/>
              <w:rPr>
                <w:rFonts w:ascii="Times New Roman" w:hAnsi="Times New Roman" w:cs="Times New Roman"/>
                <w:iCs/>
                <w:sz w:val="24"/>
                <w:szCs w:val="24"/>
                <w:lang w:val="es-ES"/>
              </w:rPr>
            </w:pPr>
            <w:r w:rsidRPr="002127C1">
              <w:rPr>
                <w:rFonts w:ascii="Times New Roman" w:hAnsi="Times New Roman" w:cs="Times New Roman"/>
                <w:iCs/>
                <w:sz w:val="24"/>
                <w:szCs w:val="24"/>
                <w:lang w:val="es-ES"/>
              </w:rPr>
              <w:t>- Học sinh trả lời câu hỏi dưới sự hướng dẫn của giáo viên</w:t>
            </w:r>
          </w:p>
        </w:tc>
      </w:tr>
      <w:tr w:rsidR="00CF00F2" w:rsidRPr="002127C1" w14:paraId="4655FBED" w14:textId="77777777" w:rsidTr="006C7F8E">
        <w:tc>
          <w:tcPr>
            <w:tcW w:w="3256" w:type="dxa"/>
            <w:shd w:val="clear" w:color="auto" w:fill="auto"/>
            <w:vAlign w:val="center"/>
          </w:tcPr>
          <w:p w14:paraId="34173ECE" w14:textId="77777777" w:rsidR="00CF00F2" w:rsidRPr="002127C1" w:rsidRDefault="00CF00F2" w:rsidP="006C7F8E">
            <w:pPr>
              <w:spacing w:after="0" w:line="360" w:lineRule="auto"/>
              <w:ind w:left="-23"/>
              <w:jc w:val="center"/>
              <w:rPr>
                <w:rFonts w:ascii="Times New Roman" w:hAnsi="Times New Roman" w:cs="Times New Roman"/>
                <w:b/>
                <w:iCs/>
                <w:sz w:val="24"/>
                <w:szCs w:val="24"/>
              </w:rPr>
            </w:pPr>
            <w:r w:rsidRPr="002127C1">
              <w:rPr>
                <w:rFonts w:ascii="Times New Roman" w:hAnsi="Times New Roman" w:cs="Times New Roman"/>
                <w:b/>
                <w:iCs/>
                <w:sz w:val="24"/>
                <w:szCs w:val="24"/>
              </w:rPr>
              <w:t>Đánh giá, nhận xét, tổng hợp</w:t>
            </w:r>
          </w:p>
        </w:tc>
        <w:tc>
          <w:tcPr>
            <w:tcW w:w="6999" w:type="dxa"/>
            <w:shd w:val="clear" w:color="auto" w:fill="auto"/>
          </w:tcPr>
          <w:p w14:paraId="7AD1311C" w14:textId="77777777" w:rsidR="00CF00F2" w:rsidRPr="002127C1" w:rsidRDefault="00CF00F2" w:rsidP="006C7F8E">
            <w:pPr>
              <w:spacing w:after="0" w:line="360" w:lineRule="auto"/>
              <w:contextualSpacing/>
              <w:mirrorIndents/>
              <w:rPr>
                <w:rFonts w:ascii="Times New Roman" w:hAnsi="Times New Roman" w:cs="Times New Roman"/>
                <w:bCs/>
                <w:iCs/>
                <w:sz w:val="24"/>
                <w:szCs w:val="24"/>
                <w:lang w:val="es-ES"/>
              </w:rPr>
            </w:pPr>
            <w:r w:rsidRPr="002127C1">
              <w:rPr>
                <w:rFonts w:ascii="Times New Roman" w:hAnsi="Times New Roman" w:cs="Times New Roman"/>
                <w:bCs/>
                <w:iCs/>
                <w:sz w:val="24"/>
                <w:szCs w:val="24"/>
                <w:lang w:val="es-ES"/>
              </w:rPr>
              <w:t xml:space="preserve">- Giáo viên nhận xét, kết luận </w:t>
            </w:r>
          </w:p>
        </w:tc>
      </w:tr>
    </w:tbl>
    <w:p w14:paraId="084F0864" w14:textId="77777777" w:rsidR="00AC4760" w:rsidRPr="002127C1" w:rsidRDefault="000C6366" w:rsidP="000C6366">
      <w:pPr>
        <w:spacing w:after="0" w:line="360" w:lineRule="auto"/>
        <w:ind w:firstLine="540"/>
        <w:rPr>
          <w:rFonts w:ascii="Times New Roman" w:hAnsi="Times New Roman" w:cs="Times New Roman"/>
          <w:b/>
          <w:bCs/>
          <w:color w:val="0000FF"/>
          <w:sz w:val="24"/>
          <w:szCs w:val="24"/>
        </w:rPr>
      </w:pP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 xml:space="preserve">. Hoạt động </w:t>
      </w:r>
      <w:r w:rsidRPr="002127C1">
        <w:rPr>
          <w:rFonts w:ascii="Times New Roman" w:hAnsi="Times New Roman" w:cs="Times New Roman"/>
          <w:b/>
          <w:bCs/>
          <w:color w:val="0000FF"/>
          <w:sz w:val="24"/>
          <w:szCs w:val="24"/>
        </w:rPr>
        <w:t>4</w:t>
      </w:r>
      <w:r w:rsidRPr="002127C1">
        <w:rPr>
          <w:rFonts w:ascii="Times New Roman" w:hAnsi="Times New Roman" w:cs="Times New Roman"/>
          <w:b/>
          <w:bCs/>
          <w:color w:val="0000FF"/>
          <w:sz w:val="24"/>
          <w:szCs w:val="24"/>
          <w:lang w:val="vi-VN"/>
        </w:rPr>
        <w:t>:</w:t>
      </w:r>
      <w:r w:rsidRPr="002127C1">
        <w:rPr>
          <w:rFonts w:ascii="Times New Roman" w:hAnsi="Times New Roman" w:cs="Times New Roman"/>
          <w:b/>
          <w:bCs/>
          <w:color w:val="0000FF"/>
          <w:sz w:val="24"/>
          <w:szCs w:val="24"/>
        </w:rPr>
        <w:t xml:space="preserve"> Vận dụng</w:t>
      </w:r>
    </w:p>
    <w:p w14:paraId="6815735D" w14:textId="79C7FD58" w:rsidR="000C6366" w:rsidRPr="002127C1" w:rsidRDefault="00D94487" w:rsidP="000C6366">
      <w:pPr>
        <w:spacing w:after="0" w:line="360" w:lineRule="auto"/>
        <w:ind w:firstLine="540"/>
        <w:rPr>
          <w:rFonts w:ascii="Times New Roman" w:hAnsi="Times New Roman" w:cs="Times New Roman"/>
          <w:b/>
          <w:bCs/>
          <w:i/>
          <w:iCs/>
          <w:color w:val="0000FF"/>
          <w:sz w:val="24"/>
          <w:szCs w:val="24"/>
        </w:rPr>
      </w:pPr>
      <w:r w:rsidRPr="002127C1">
        <w:rPr>
          <w:rFonts w:ascii="Times New Roman" w:hAnsi="Times New Roman" w:cs="Times New Roman"/>
          <w:b/>
          <w:bCs/>
          <w:color w:val="0000FF"/>
          <w:sz w:val="24"/>
          <w:szCs w:val="24"/>
        </w:rPr>
        <w:t xml:space="preserve"> </w:t>
      </w:r>
      <w:r w:rsidR="000C6366" w:rsidRPr="002127C1">
        <w:rPr>
          <w:rFonts w:ascii="Times New Roman" w:hAnsi="Times New Roman" w:cs="Times New Roman"/>
          <w:b/>
          <w:bCs/>
          <w:sz w:val="24"/>
          <w:szCs w:val="24"/>
          <w:lang w:val="vi-VN"/>
        </w:rPr>
        <w:t xml:space="preserve">a) Mục </w:t>
      </w:r>
      <w:r w:rsidR="000C6366" w:rsidRPr="002127C1">
        <w:rPr>
          <w:rFonts w:ascii="Times New Roman" w:hAnsi="Times New Roman" w:cs="Times New Roman"/>
          <w:b/>
          <w:bCs/>
          <w:sz w:val="24"/>
          <w:szCs w:val="24"/>
        </w:rPr>
        <w:t>tiêu</w:t>
      </w:r>
      <w:r w:rsidR="000C6366" w:rsidRPr="002127C1">
        <w:rPr>
          <w:rFonts w:ascii="Times New Roman" w:hAnsi="Times New Roman" w:cs="Times New Roman"/>
          <w:b/>
          <w:bCs/>
          <w:sz w:val="24"/>
          <w:szCs w:val="24"/>
          <w:lang w:val="vi-VN"/>
        </w:rPr>
        <w:t>:</w:t>
      </w:r>
    </w:p>
    <w:p w14:paraId="19F79C51" w14:textId="79A4BDAA" w:rsidR="000C6366" w:rsidRPr="002127C1" w:rsidRDefault="000C6366" w:rsidP="000C6366">
      <w:pPr>
        <w:spacing w:after="0" w:line="360" w:lineRule="auto"/>
        <w:rPr>
          <w:rFonts w:ascii="Times New Roman" w:hAnsi="Times New Roman" w:cs="Times New Roman"/>
          <w:color w:val="000000" w:themeColor="text1"/>
          <w:sz w:val="24"/>
          <w:szCs w:val="24"/>
        </w:rPr>
      </w:pPr>
      <w:r w:rsidRPr="002127C1">
        <w:rPr>
          <w:rFonts w:ascii="Times New Roman" w:hAnsi="Times New Roman" w:cs="Times New Roman"/>
          <w:color w:val="000000" w:themeColor="text1"/>
          <w:sz w:val="24"/>
          <w:szCs w:val="24"/>
        </w:rPr>
        <w:t>-</w:t>
      </w:r>
      <w:r w:rsidRPr="002127C1">
        <w:rPr>
          <w:rFonts w:ascii="Times New Roman" w:hAnsi="Times New Roman" w:cs="Times New Roman"/>
          <w:sz w:val="24"/>
          <w:szCs w:val="24"/>
          <w:lang w:val="nl-NL"/>
        </w:rPr>
        <w:t xml:space="preserve"> </w:t>
      </w:r>
      <w:r w:rsidR="001170BE" w:rsidRPr="002127C1">
        <w:rPr>
          <w:rFonts w:ascii="Times New Roman" w:hAnsi="Times New Roman" w:cs="Times New Roman"/>
          <w:sz w:val="24"/>
          <w:szCs w:val="24"/>
          <w:lang w:val="nl-NL"/>
        </w:rPr>
        <w:t>Học sinh đọc bản vẽ kĩ thuật, tính toán một số bài toán thực tiễn như tính toán chi phí sản xuất vật liệu, số nguyên liêu cần dùng trong sản xuất....</w:t>
      </w:r>
    </w:p>
    <w:p w14:paraId="4B34879F" w14:textId="77777777" w:rsidR="000C6366" w:rsidRPr="002127C1" w:rsidRDefault="000C6366" w:rsidP="000C6366">
      <w:pPr>
        <w:spacing w:after="0" w:line="360" w:lineRule="auto"/>
        <w:ind w:firstLine="540"/>
        <w:rPr>
          <w:rFonts w:ascii="Times New Roman" w:hAnsi="Times New Roman" w:cs="Times New Roman"/>
          <w:b/>
          <w:bCs/>
          <w:color w:val="000000" w:themeColor="text1"/>
          <w:sz w:val="24"/>
          <w:szCs w:val="24"/>
        </w:rPr>
      </w:pPr>
      <w:r w:rsidRPr="002127C1">
        <w:rPr>
          <w:rFonts w:ascii="Times New Roman" w:hAnsi="Times New Roman" w:cs="Times New Roman"/>
          <w:b/>
          <w:bCs/>
          <w:sz w:val="24"/>
          <w:szCs w:val="24"/>
          <w:lang w:val="vi-VN"/>
        </w:rPr>
        <w:t xml:space="preserve">b) </w:t>
      </w:r>
      <w:r w:rsidRPr="002127C1">
        <w:rPr>
          <w:rFonts w:ascii="Times New Roman" w:hAnsi="Times New Roman" w:cs="Times New Roman"/>
          <w:b/>
          <w:bCs/>
          <w:sz w:val="24"/>
          <w:szCs w:val="24"/>
        </w:rPr>
        <w:t>Nội dung</w:t>
      </w:r>
      <w:r w:rsidRPr="002127C1">
        <w:rPr>
          <w:rFonts w:ascii="Times New Roman" w:hAnsi="Times New Roman" w:cs="Times New Roman"/>
          <w:b/>
          <w:bCs/>
          <w:color w:val="000000" w:themeColor="text1"/>
          <w:sz w:val="24"/>
          <w:szCs w:val="24"/>
        </w:rPr>
        <w:t xml:space="preserve">: </w:t>
      </w:r>
    </w:p>
    <w:p w14:paraId="6F06D024" w14:textId="65C7EAD2" w:rsidR="00400E4B" w:rsidRPr="002127C1" w:rsidRDefault="001170BE" w:rsidP="001170BE">
      <w:pPr>
        <w:tabs>
          <w:tab w:val="left" w:pos="3402"/>
          <w:tab w:val="left" w:pos="5670"/>
          <w:tab w:val="left" w:pos="7938"/>
        </w:tabs>
        <w:spacing w:before="40" w:after="40" w:line="264" w:lineRule="auto"/>
        <w:jc w:val="both"/>
        <w:rPr>
          <w:rFonts w:ascii="Times New Roman" w:hAnsi="Times New Roman" w:cs="Times New Roman"/>
          <w:sz w:val="24"/>
          <w:szCs w:val="24"/>
        </w:rPr>
      </w:pPr>
      <w:r w:rsidRPr="002127C1">
        <w:rPr>
          <w:rFonts w:ascii="Times New Roman" w:hAnsi="Times New Roman" w:cs="Times New Roman"/>
          <w:b/>
          <w:bCs/>
          <w:sz w:val="24"/>
          <w:szCs w:val="24"/>
        </w:rPr>
        <w:t xml:space="preserve">Câu hỏi 11. </w:t>
      </w:r>
      <w:r w:rsidRPr="002127C1">
        <w:rPr>
          <w:rFonts w:ascii="Times New Roman" w:hAnsi="Times New Roman" w:cs="Times New Roman"/>
          <w:sz w:val="24"/>
          <w:szCs w:val="24"/>
        </w:rPr>
        <w:t>Một nhà máy dự định sử dụng 1 tấn hợp kim để sản xuất các chi tiết máy được mô tả như trong bản vẽ kĩ thuật ở Hình 3.</w:t>
      </w:r>
      <w:r w:rsidR="00CE70C3" w:rsidRPr="002127C1">
        <w:rPr>
          <w:rFonts w:ascii="Times New Roman" w:hAnsi="Times New Roman" w:cs="Times New Roman"/>
          <w:sz w:val="24"/>
          <w:szCs w:val="24"/>
        </w:rPr>
        <w:t>32</w:t>
      </w:r>
      <w:r w:rsidRPr="002127C1">
        <w:rPr>
          <w:rFonts w:ascii="Times New Roman" w:hAnsi="Times New Roman" w:cs="Times New Roman"/>
          <w:sz w:val="24"/>
          <w:szCs w:val="24"/>
        </w:rPr>
        <w:t xml:space="preserve">. </w:t>
      </w:r>
    </w:p>
    <w:p w14:paraId="5D8FBAA4" w14:textId="287681FC" w:rsidR="00400E4B" w:rsidRPr="002127C1" w:rsidRDefault="00CE70C3" w:rsidP="00400E4B">
      <w:pPr>
        <w:tabs>
          <w:tab w:val="left" w:pos="3402"/>
          <w:tab w:val="left" w:pos="5670"/>
          <w:tab w:val="left" w:pos="7938"/>
        </w:tabs>
        <w:spacing w:before="40" w:after="40" w:line="264" w:lineRule="auto"/>
        <w:jc w:val="center"/>
        <w:rPr>
          <w:rFonts w:ascii="Times New Roman" w:hAnsi="Times New Roman" w:cs="Times New Roman"/>
          <w:noProof/>
        </w:rPr>
      </w:pPr>
      <w:r w:rsidRPr="002127C1">
        <w:rPr>
          <w:rFonts w:ascii="Times New Roman" w:hAnsi="Times New Roman" w:cs="Times New Roman"/>
          <w:noProof/>
          <w:sz w:val="24"/>
          <w:szCs w:val="24"/>
        </w:rPr>
        <w:lastRenderedPageBreak/>
        <w:drawing>
          <wp:inline distT="0" distB="0" distL="0" distR="0" wp14:anchorId="656575E3" wp14:editId="00688167">
            <wp:extent cx="4743450" cy="3354549"/>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7267" cy="3357248"/>
                    </a:xfrm>
                    <a:prstGeom prst="rect">
                      <a:avLst/>
                    </a:prstGeom>
                    <a:noFill/>
                    <a:ln>
                      <a:noFill/>
                    </a:ln>
                  </pic:spPr>
                </pic:pic>
              </a:graphicData>
            </a:graphic>
          </wp:inline>
        </w:drawing>
      </w:r>
    </w:p>
    <w:p w14:paraId="217D4D25" w14:textId="2B9A67E0" w:rsidR="001170BE" w:rsidRPr="002127C1" w:rsidRDefault="001170BE" w:rsidP="00400E4B">
      <w:pPr>
        <w:tabs>
          <w:tab w:val="left" w:pos="3402"/>
          <w:tab w:val="left" w:pos="5670"/>
          <w:tab w:val="left" w:pos="7938"/>
        </w:tabs>
        <w:spacing w:before="40" w:after="40" w:line="264" w:lineRule="auto"/>
        <w:rPr>
          <w:rFonts w:ascii="Times New Roman" w:hAnsi="Times New Roman" w:cs="Times New Roman"/>
          <w:sz w:val="24"/>
          <w:szCs w:val="24"/>
        </w:rPr>
      </w:pPr>
      <w:r w:rsidRPr="002127C1">
        <w:rPr>
          <w:rFonts w:ascii="Times New Roman" w:hAnsi="Times New Roman" w:cs="Times New Roman"/>
          <w:sz w:val="24"/>
          <w:szCs w:val="24"/>
        </w:rPr>
        <w:t>Tính số lượng chi tiết máy sản xuất được, biết rằng khối lượng riêng của hợp kim là 7,85 tấn/m</w:t>
      </w:r>
      <w:r w:rsidRPr="002127C1">
        <w:rPr>
          <w:rFonts w:ascii="Times New Roman" w:hAnsi="Times New Roman" w:cs="Times New Roman"/>
          <w:sz w:val="24"/>
          <w:szCs w:val="24"/>
          <w:vertAlign w:val="superscript"/>
        </w:rPr>
        <w:t>3</w:t>
      </w:r>
      <w:r w:rsidRPr="002127C1">
        <w:rPr>
          <w:rFonts w:ascii="Times New Roman" w:hAnsi="Times New Roman" w:cs="Times New Roman"/>
          <w:sz w:val="24"/>
          <w:szCs w:val="24"/>
        </w:rPr>
        <w:t xml:space="preserve"> và giả sử rằng lượng hợp kim hao hụt trong sản xuất là không đáng kể.</w:t>
      </w:r>
    </w:p>
    <w:p w14:paraId="7760EE5B" w14:textId="77777777" w:rsidR="000C6366" w:rsidRPr="002127C1" w:rsidRDefault="000C6366" w:rsidP="000C6366">
      <w:pPr>
        <w:spacing w:after="0" w:line="360" w:lineRule="auto"/>
        <w:ind w:firstLine="539"/>
        <w:rPr>
          <w:rFonts w:ascii="Times New Roman" w:hAnsi="Times New Roman" w:cs="Times New Roman"/>
          <w:b/>
          <w:bCs/>
          <w:sz w:val="24"/>
          <w:szCs w:val="24"/>
        </w:rPr>
      </w:pPr>
      <w:r w:rsidRPr="002127C1">
        <w:rPr>
          <w:rFonts w:ascii="Times New Roman" w:hAnsi="Times New Roman" w:cs="Times New Roman"/>
          <w:b/>
          <w:bCs/>
          <w:sz w:val="24"/>
          <w:szCs w:val="24"/>
          <w:lang w:val="vi-VN"/>
        </w:rPr>
        <w:t>c) Sản phẩm</w:t>
      </w:r>
      <w:r w:rsidRPr="002127C1">
        <w:rPr>
          <w:rFonts w:ascii="Times New Roman" w:hAnsi="Times New Roman" w:cs="Times New Roman"/>
          <w:b/>
          <w:bCs/>
          <w:sz w:val="24"/>
          <w:szCs w:val="24"/>
        </w:rPr>
        <w:t xml:space="preserve">: </w:t>
      </w:r>
    </w:p>
    <w:p w14:paraId="35F87B91" w14:textId="77777777" w:rsidR="00AC4760" w:rsidRPr="002127C1" w:rsidRDefault="00AC4760" w:rsidP="00AC4760">
      <w:pPr>
        <w:spacing w:after="0" w:line="360" w:lineRule="auto"/>
        <w:rPr>
          <w:rFonts w:ascii="Times New Roman" w:hAnsi="Times New Roman" w:cs="Times New Roman"/>
          <w:b/>
          <w:bCs/>
          <w:sz w:val="24"/>
          <w:szCs w:val="24"/>
        </w:rPr>
      </w:pPr>
      <w:r w:rsidRPr="002127C1">
        <w:rPr>
          <w:rFonts w:ascii="Times New Roman" w:hAnsi="Times New Roman" w:cs="Times New Roman"/>
          <w:b/>
          <w:bCs/>
          <w:sz w:val="24"/>
          <w:szCs w:val="24"/>
        </w:rPr>
        <w:t xml:space="preserve">Câu hỏi 11. </w:t>
      </w:r>
    </w:p>
    <w:p w14:paraId="31DD61A0" w14:textId="210AEAE4"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Từ kích thước trên bản vẽ kĩ thuât, ta tính được thể tích của 1 khối chữ T là </w:t>
      </w:r>
      <w:r w:rsidR="00A15DC8" w:rsidRPr="002127C1">
        <w:rPr>
          <w:rFonts w:ascii="Times New Roman" w:hAnsi="Times New Roman" w:cs="Times New Roman"/>
          <w:position w:val="-10"/>
          <w:sz w:val="24"/>
          <w:szCs w:val="24"/>
        </w:rPr>
        <w:object w:dxaOrig="5020" w:dyaOrig="360" w14:anchorId="7BE5A63B">
          <v:shape id="_x0000_i1035" type="#_x0000_t75" style="width:251pt;height:18pt" o:ole="">
            <v:imagedata r:id="rId52" o:title=""/>
          </v:shape>
          <o:OLEObject Type="Embed" ProgID="Equation.DSMT4" ShapeID="_x0000_i1035" DrawAspect="Content" ObjectID="_1754116685" r:id="rId53"/>
        </w:object>
      </w:r>
    </w:p>
    <w:p w14:paraId="305B89FE" w14:textId="35E00539" w:rsidR="00AC4760" w:rsidRPr="002127C1" w:rsidRDefault="00AC4760"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Số chi tiết máy sản xuất được</w:t>
      </w:r>
      <w:r w:rsidR="006D4E1D" w:rsidRPr="002127C1">
        <w:rPr>
          <w:rFonts w:ascii="Times New Roman" w:hAnsi="Times New Roman" w:cs="Times New Roman"/>
          <w:sz w:val="24"/>
          <w:szCs w:val="24"/>
        </w:rPr>
        <w:t xml:space="preserve"> gần bằng giá trị</w:t>
      </w:r>
      <w:r w:rsidRPr="002127C1">
        <w:rPr>
          <w:rFonts w:ascii="Times New Roman" w:hAnsi="Times New Roman" w:cs="Times New Roman"/>
          <w:sz w:val="24"/>
          <w:szCs w:val="24"/>
        </w:rPr>
        <w:t xml:space="preserve"> </w:t>
      </w:r>
      <w:r w:rsidR="00A15DC8" w:rsidRPr="002127C1">
        <w:rPr>
          <w:rFonts w:ascii="Times New Roman" w:hAnsi="Times New Roman" w:cs="Times New Roman"/>
          <w:position w:val="-58"/>
          <w:sz w:val="24"/>
          <w:szCs w:val="24"/>
        </w:rPr>
        <w:object w:dxaOrig="3220" w:dyaOrig="960" w14:anchorId="38D1DB4F">
          <v:shape id="_x0000_i1036" type="#_x0000_t75" style="width:161pt;height:48pt" o:ole="">
            <v:imagedata r:id="rId54" o:title=""/>
          </v:shape>
          <o:OLEObject Type="Embed" ProgID="Equation.DSMT4" ShapeID="_x0000_i1036" DrawAspect="Content" ObjectID="_1754116686" r:id="rId55"/>
        </w:object>
      </w:r>
    </w:p>
    <w:p w14:paraId="718C3C21" w14:textId="6C226199" w:rsidR="006D4E1D" w:rsidRPr="002127C1" w:rsidRDefault="006D4E1D" w:rsidP="00AC4760">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xml:space="preserve">- Vậy với 1 tấn hợp kim người ta có thể sản xuất được </w:t>
      </w:r>
      <w:r w:rsidR="00A15DC8" w:rsidRPr="002127C1">
        <w:rPr>
          <w:rFonts w:ascii="Times New Roman" w:hAnsi="Times New Roman" w:cs="Times New Roman"/>
          <w:sz w:val="24"/>
          <w:szCs w:val="24"/>
        </w:rPr>
        <w:t>178409</w:t>
      </w:r>
      <w:r w:rsidRPr="002127C1">
        <w:rPr>
          <w:rFonts w:ascii="Times New Roman" w:hAnsi="Times New Roman" w:cs="Times New Roman"/>
          <w:sz w:val="24"/>
          <w:szCs w:val="24"/>
        </w:rPr>
        <w:t xml:space="preserve"> chi tiết máy theo bản vẽ kĩ thuật trên</w:t>
      </w:r>
    </w:p>
    <w:p w14:paraId="40D31E9C" w14:textId="18A94C36" w:rsidR="000C6366" w:rsidRPr="002127C1" w:rsidRDefault="000C6366" w:rsidP="00AC4760">
      <w:pPr>
        <w:spacing w:after="0" w:line="360" w:lineRule="auto"/>
        <w:rPr>
          <w:rFonts w:ascii="Times New Roman" w:hAnsi="Times New Roman" w:cs="Times New Roman"/>
          <w:b/>
          <w:bCs/>
          <w:i/>
          <w:iCs/>
          <w:sz w:val="24"/>
          <w:szCs w:val="24"/>
        </w:rPr>
      </w:pPr>
      <w:r w:rsidRPr="002127C1">
        <w:rPr>
          <w:rFonts w:ascii="Times New Roman" w:hAnsi="Times New Roman" w:cs="Times New Roman"/>
          <w:b/>
          <w:bCs/>
          <w:sz w:val="24"/>
          <w:szCs w:val="24"/>
          <w:lang w:val="vi-VN"/>
        </w:rPr>
        <w:t xml:space="preserve">d) </w:t>
      </w:r>
      <w:r w:rsidRPr="002127C1">
        <w:rPr>
          <w:rFonts w:ascii="Times New Roman" w:hAnsi="Times New Roman" w:cs="Times New Roman"/>
          <w:b/>
          <w:bCs/>
          <w:sz w:val="24"/>
          <w:szCs w:val="24"/>
        </w:rPr>
        <w:t>Tổ chức</w:t>
      </w:r>
      <w:r w:rsidRPr="002127C1">
        <w:rPr>
          <w:rFonts w:ascii="Times New Roman" w:hAnsi="Times New Roman" w:cs="Times New Roman"/>
          <w:b/>
          <w:bCs/>
          <w:sz w:val="24"/>
          <w:szCs w:val="24"/>
          <w:lang w:val="vi-VN"/>
        </w:rPr>
        <w:t xml:space="preserve"> </w:t>
      </w:r>
      <w:r w:rsidRPr="002127C1">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0C6366" w:rsidRPr="002127C1" w14:paraId="284C11CA"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7E4A1FD5" w14:textId="77777777" w:rsidR="000C6366" w:rsidRPr="002127C1" w:rsidRDefault="000C6366" w:rsidP="00C327BC">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7CB4346C" w14:textId="05AD7074" w:rsidR="00BB1E35" w:rsidRPr="002127C1" w:rsidRDefault="002B7144" w:rsidP="00C327BC">
            <w:pPr>
              <w:spacing w:after="0" w:line="360" w:lineRule="auto"/>
              <w:rPr>
                <w:rFonts w:ascii="Times New Roman" w:hAnsi="Times New Roman" w:cs="Times New Roman"/>
                <w:sz w:val="24"/>
                <w:szCs w:val="24"/>
                <w:lang w:val="fr-FR"/>
              </w:rPr>
            </w:pPr>
            <w:r w:rsidRPr="002127C1">
              <w:rPr>
                <w:rFonts w:ascii="Times New Roman" w:hAnsi="Times New Roman" w:cs="Times New Roman"/>
                <w:sz w:val="24"/>
                <w:szCs w:val="24"/>
                <w:lang w:val="fr-FR"/>
              </w:rPr>
              <w:t>- Giáo viên chiếu câu hỏi cho học sinh thảo luận</w:t>
            </w:r>
          </w:p>
        </w:tc>
      </w:tr>
      <w:tr w:rsidR="000C6366" w:rsidRPr="002127C1" w14:paraId="79E0A237" w14:textId="77777777" w:rsidTr="00C327BC">
        <w:tc>
          <w:tcPr>
            <w:tcW w:w="2093" w:type="dxa"/>
            <w:tcBorders>
              <w:top w:val="single" w:sz="4" w:space="0" w:color="auto"/>
              <w:left w:val="single" w:sz="4" w:space="0" w:color="auto"/>
              <w:bottom w:val="single" w:sz="4" w:space="0" w:color="auto"/>
              <w:right w:val="single" w:sz="4" w:space="0" w:color="auto"/>
            </w:tcBorders>
            <w:vAlign w:val="center"/>
            <w:hideMark/>
          </w:tcPr>
          <w:p w14:paraId="09534448" w14:textId="77777777" w:rsidR="000C6366" w:rsidRPr="002127C1" w:rsidRDefault="000C6366" w:rsidP="00C327BC">
            <w:pPr>
              <w:spacing w:after="0" w:line="360" w:lineRule="auto"/>
              <w:jc w:val="center"/>
              <w:rPr>
                <w:rFonts w:ascii="Times New Roman" w:hAnsi="Times New Roman" w:cs="Times New Roman"/>
                <w:b/>
                <w:iCs/>
                <w:sz w:val="24"/>
                <w:szCs w:val="24"/>
              </w:rPr>
            </w:pPr>
            <w:r w:rsidRPr="002127C1">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18447D57" w14:textId="77777777" w:rsidR="000C6366" w:rsidRPr="002127C1" w:rsidRDefault="002B7144" w:rsidP="00C327BC">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Học sinh hoạt động cặp đôi, suy nghĩ câu trả lời</w:t>
            </w:r>
          </w:p>
          <w:p w14:paraId="5A6F4616" w14:textId="0C3639D0" w:rsidR="002B7144" w:rsidRPr="002127C1" w:rsidRDefault="002B7144" w:rsidP="00C327BC">
            <w:pPr>
              <w:spacing w:after="0" w:line="360" w:lineRule="auto"/>
              <w:rPr>
                <w:rFonts w:ascii="Times New Roman" w:hAnsi="Times New Roman" w:cs="Times New Roman"/>
                <w:sz w:val="24"/>
                <w:szCs w:val="24"/>
              </w:rPr>
            </w:pPr>
            <w:r w:rsidRPr="002127C1">
              <w:rPr>
                <w:rFonts w:ascii="Times New Roman" w:hAnsi="Times New Roman" w:cs="Times New Roman"/>
                <w:sz w:val="24"/>
                <w:szCs w:val="24"/>
              </w:rPr>
              <w:t>- Giáo viên vấn đáp, gợi ý học sinh tìm câu trả lời</w:t>
            </w:r>
          </w:p>
        </w:tc>
      </w:tr>
      <w:tr w:rsidR="002B7144" w:rsidRPr="002127C1" w14:paraId="78DF6D6E" w14:textId="77777777" w:rsidTr="002B7144">
        <w:trPr>
          <w:trHeight w:val="557"/>
        </w:trPr>
        <w:tc>
          <w:tcPr>
            <w:tcW w:w="2093" w:type="dxa"/>
            <w:tcBorders>
              <w:top w:val="single" w:sz="4" w:space="0" w:color="auto"/>
              <w:left w:val="single" w:sz="4" w:space="0" w:color="auto"/>
              <w:bottom w:val="single" w:sz="4" w:space="0" w:color="auto"/>
              <w:right w:val="single" w:sz="4" w:space="0" w:color="auto"/>
            </w:tcBorders>
            <w:vAlign w:val="center"/>
            <w:hideMark/>
          </w:tcPr>
          <w:p w14:paraId="39BC0B39"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tcPr>
          <w:p w14:paraId="7E074B44" w14:textId="2E69F624" w:rsidR="002B7144" w:rsidRPr="002127C1" w:rsidRDefault="002B7144" w:rsidP="002B7144">
            <w:pPr>
              <w:spacing w:after="0" w:line="360" w:lineRule="auto"/>
              <w:rPr>
                <w:rFonts w:ascii="Times New Roman" w:hAnsi="Times New Roman" w:cs="Times New Roman"/>
                <w:sz w:val="24"/>
                <w:szCs w:val="24"/>
              </w:rPr>
            </w:pPr>
            <w:r w:rsidRPr="002127C1">
              <w:rPr>
                <w:rFonts w:ascii="Times New Roman" w:hAnsi="Times New Roman" w:cs="Times New Roman"/>
                <w:iCs/>
                <w:sz w:val="24"/>
                <w:szCs w:val="24"/>
                <w:lang w:val="es-ES"/>
              </w:rPr>
              <w:t>- Học sinh trả lời câu hỏi dưới sự hướng dẫn của giáo viên</w:t>
            </w:r>
          </w:p>
        </w:tc>
      </w:tr>
      <w:tr w:rsidR="002B7144" w:rsidRPr="002127C1" w14:paraId="4DE90817" w14:textId="77777777" w:rsidTr="00FD55AD">
        <w:tc>
          <w:tcPr>
            <w:tcW w:w="2093" w:type="dxa"/>
            <w:tcBorders>
              <w:top w:val="single" w:sz="4" w:space="0" w:color="auto"/>
              <w:left w:val="single" w:sz="4" w:space="0" w:color="auto"/>
              <w:bottom w:val="single" w:sz="4" w:space="0" w:color="auto"/>
              <w:right w:val="single" w:sz="4" w:space="0" w:color="auto"/>
            </w:tcBorders>
            <w:vAlign w:val="center"/>
            <w:hideMark/>
          </w:tcPr>
          <w:p w14:paraId="2E760D5F" w14:textId="77777777" w:rsidR="002B7144" w:rsidRPr="002127C1" w:rsidRDefault="002B7144" w:rsidP="002B7144">
            <w:pPr>
              <w:spacing w:after="0" w:line="360" w:lineRule="auto"/>
              <w:jc w:val="center"/>
              <w:rPr>
                <w:rFonts w:ascii="Times New Roman" w:hAnsi="Times New Roman" w:cs="Times New Roman"/>
                <w:b/>
                <w:bCs/>
                <w:iCs/>
                <w:sz w:val="24"/>
                <w:szCs w:val="24"/>
              </w:rPr>
            </w:pPr>
            <w:r w:rsidRPr="002127C1">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01EBCB75" w14:textId="248CAE59" w:rsidR="002B7144" w:rsidRPr="002127C1" w:rsidRDefault="002B7144" w:rsidP="002B7144">
            <w:pPr>
              <w:tabs>
                <w:tab w:val="center" w:pos="4890"/>
              </w:tabs>
              <w:spacing w:after="0" w:line="360" w:lineRule="auto"/>
              <w:rPr>
                <w:rFonts w:ascii="Times New Roman" w:hAnsi="Times New Roman" w:cs="Times New Roman"/>
                <w:sz w:val="24"/>
                <w:szCs w:val="24"/>
              </w:rPr>
            </w:pPr>
            <w:r w:rsidRPr="002127C1">
              <w:rPr>
                <w:rFonts w:ascii="Times New Roman" w:hAnsi="Times New Roman" w:cs="Times New Roman"/>
                <w:bCs/>
                <w:iCs/>
                <w:sz w:val="24"/>
                <w:szCs w:val="24"/>
                <w:lang w:val="es-ES"/>
              </w:rPr>
              <w:t xml:space="preserve">- Giáo viên nhận xét, kết luận </w:t>
            </w:r>
          </w:p>
        </w:tc>
      </w:tr>
    </w:tbl>
    <w:p w14:paraId="25172443" w14:textId="77777777" w:rsidR="000C6366" w:rsidRPr="002127C1" w:rsidRDefault="000C6366" w:rsidP="000C6366">
      <w:pPr>
        <w:spacing w:after="0" w:line="360" w:lineRule="auto"/>
        <w:ind w:firstLine="540"/>
        <w:rPr>
          <w:rFonts w:ascii="Times New Roman" w:hAnsi="Times New Roman" w:cs="Times New Roman"/>
          <w:b/>
          <w:bCs/>
          <w:color w:val="0000FF"/>
          <w:sz w:val="24"/>
          <w:szCs w:val="24"/>
        </w:rPr>
      </w:pPr>
    </w:p>
    <w:sectPr w:rsidR="000C6366" w:rsidRPr="002127C1" w:rsidSect="00D1434B">
      <w:headerReference w:type="default" r:id="rId56"/>
      <w:footerReference w:type="default" r:id="rId57"/>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DA9C7" w14:textId="77777777" w:rsidR="00A87EA0" w:rsidRDefault="00A87EA0" w:rsidP="00E148F7">
      <w:pPr>
        <w:spacing w:after="0" w:line="240" w:lineRule="auto"/>
      </w:pPr>
      <w:r>
        <w:separator/>
      </w:r>
    </w:p>
  </w:endnote>
  <w:endnote w:type="continuationSeparator" w:id="0">
    <w:p w14:paraId="1F6DA819" w14:textId="77777777" w:rsidR="00A87EA0" w:rsidRDefault="00A87EA0"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2E40F8BA" w:rsidR="000C6366" w:rsidRPr="00A93A64" w:rsidRDefault="00D94487"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000C6366" w:rsidRPr="00A93A64">
          <w:rPr>
            <w:rFonts w:ascii="Times New Roman" w:hAnsi="Times New Roman" w:cs="Times New Roman"/>
            <w:b/>
            <w:bCs/>
            <w:color w:val="0000FF"/>
            <w:sz w:val="20"/>
            <w:szCs w:val="20"/>
          </w:rPr>
          <w:t xml:space="preserve"> | </w:t>
        </w:r>
        <w:r w:rsidR="000C6366" w:rsidRPr="00A93A64">
          <w:rPr>
            <w:rFonts w:ascii="Times New Roman" w:hAnsi="Times New Roman" w:cs="Times New Roman"/>
            <w:b/>
            <w:bCs/>
            <w:color w:val="0000FF"/>
            <w:sz w:val="20"/>
            <w:szCs w:val="20"/>
          </w:rPr>
          <w:fldChar w:fldCharType="begin"/>
        </w:r>
        <w:r w:rsidR="000C6366" w:rsidRPr="00A93A64">
          <w:rPr>
            <w:rFonts w:ascii="Times New Roman" w:hAnsi="Times New Roman" w:cs="Times New Roman"/>
            <w:b/>
            <w:bCs/>
            <w:color w:val="0000FF"/>
            <w:sz w:val="20"/>
            <w:szCs w:val="20"/>
          </w:rPr>
          <w:instrText xml:space="preserve"> PAGE   \* MERGEFORMAT </w:instrText>
        </w:r>
        <w:r w:rsidR="000C6366" w:rsidRPr="00A93A64">
          <w:rPr>
            <w:rFonts w:ascii="Times New Roman" w:hAnsi="Times New Roman" w:cs="Times New Roman"/>
            <w:b/>
            <w:bCs/>
            <w:color w:val="0000FF"/>
            <w:sz w:val="20"/>
            <w:szCs w:val="20"/>
          </w:rPr>
          <w:fldChar w:fldCharType="separate"/>
        </w:r>
        <w:r w:rsidR="00FA65AB">
          <w:rPr>
            <w:rFonts w:ascii="Times New Roman" w:hAnsi="Times New Roman" w:cs="Times New Roman"/>
            <w:b/>
            <w:bCs/>
            <w:noProof/>
            <w:color w:val="0000FF"/>
            <w:sz w:val="20"/>
            <w:szCs w:val="20"/>
          </w:rPr>
          <w:t>7</w:t>
        </w:r>
        <w:r w:rsidR="000C6366" w:rsidRPr="00A93A64">
          <w:rPr>
            <w:rFonts w:ascii="Times New Roman" w:hAnsi="Times New Roman" w:cs="Times New Roman"/>
            <w:b/>
            <w:bCs/>
            <w:noProof/>
            <w:color w:val="0000FF"/>
            <w:sz w:val="20"/>
            <w:szCs w:val="20"/>
          </w:rPr>
          <w:fldChar w:fldCharType="end"/>
        </w:r>
        <w:r w:rsidR="000C6366"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F29ABC" w14:textId="77777777" w:rsidR="00A87EA0" w:rsidRDefault="00A87EA0" w:rsidP="00E148F7">
      <w:pPr>
        <w:spacing w:after="0" w:line="240" w:lineRule="auto"/>
      </w:pPr>
      <w:r>
        <w:separator/>
      </w:r>
    </w:p>
  </w:footnote>
  <w:footnote w:type="continuationSeparator" w:id="0">
    <w:p w14:paraId="265B52CF" w14:textId="77777777" w:rsidR="00A87EA0" w:rsidRDefault="00A87EA0"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4BD0D600" w:rsidR="00E148F7" w:rsidRPr="00E148F7" w:rsidRDefault="00E148F7">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EndPr/>
      <w:sdtContent>
        <w:r w:rsidRPr="00E148F7">
          <w:rPr>
            <w:rFonts w:ascii="Times New Roman" w:eastAsiaTheme="majorEastAsia" w:hAnsi="Times New Roman" w:cs="Times New Roman"/>
            <w:b/>
            <w:bCs/>
            <w:color w:val="0000FF"/>
            <w:sz w:val="20"/>
            <w:szCs w:val="20"/>
          </w:rPr>
          <w:t>KẾ HOẠCH BÀI DẠY</w:t>
        </w:r>
        <w:r w:rsidR="006415BB">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4C624E5"/>
    <w:multiLevelType w:val="hybridMultilevel"/>
    <w:tmpl w:val="837809FC"/>
    <w:lvl w:ilvl="0" w:tplc="3B34CCAC">
      <w:start w:val="3"/>
      <w:numFmt w:val="bullet"/>
      <w:lvlText w:val=""/>
      <w:lvlJc w:val="left"/>
      <w:pPr>
        <w:ind w:left="1353" w:hanging="360"/>
      </w:pPr>
      <w:rPr>
        <w:rFonts w:ascii="Symbol" w:eastAsiaTheme="minorHAnsi" w:hAnsi="Symbol"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2"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3"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A4966BE"/>
    <w:multiLevelType w:val="hybridMultilevel"/>
    <w:tmpl w:val="0EF65E40"/>
    <w:lvl w:ilvl="0" w:tplc="ACF6C8CE">
      <w:start w:val="1"/>
      <w:numFmt w:val="lowerLetter"/>
      <w:lvlText w:val="%1)"/>
      <w:lvlJc w:val="left"/>
      <w:pPr>
        <w:ind w:left="1353" w:hanging="360"/>
      </w:pPr>
      <w:rPr>
        <w:rFonts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4"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7"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8"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9"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5" w15:restartNumberingAfterBreak="0">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16cid:durableId="1628046753">
    <w:abstractNumId w:val="6"/>
  </w:num>
  <w:num w:numId="2" w16cid:durableId="129789660">
    <w:abstractNumId w:val="27"/>
  </w:num>
  <w:num w:numId="3" w16cid:durableId="1617978713">
    <w:abstractNumId w:val="4"/>
  </w:num>
  <w:num w:numId="4" w16cid:durableId="468520698">
    <w:abstractNumId w:val="32"/>
  </w:num>
  <w:num w:numId="5" w16cid:durableId="1998529316">
    <w:abstractNumId w:val="34"/>
  </w:num>
  <w:num w:numId="6" w16cid:durableId="550579629">
    <w:abstractNumId w:val="13"/>
  </w:num>
  <w:num w:numId="7" w16cid:durableId="802890350">
    <w:abstractNumId w:val="0"/>
  </w:num>
  <w:num w:numId="8" w16cid:durableId="1390759922">
    <w:abstractNumId w:val="25"/>
  </w:num>
  <w:num w:numId="9" w16cid:durableId="1589464627">
    <w:abstractNumId w:val="36"/>
  </w:num>
  <w:num w:numId="10" w16cid:durableId="127627608">
    <w:abstractNumId w:val="33"/>
  </w:num>
  <w:num w:numId="11" w16cid:durableId="386535642">
    <w:abstractNumId w:val="28"/>
  </w:num>
  <w:num w:numId="12" w16cid:durableId="1512524332">
    <w:abstractNumId w:val="10"/>
  </w:num>
  <w:num w:numId="13" w16cid:durableId="120929874">
    <w:abstractNumId w:val="12"/>
  </w:num>
  <w:num w:numId="14" w16cid:durableId="1666081744">
    <w:abstractNumId w:val="37"/>
  </w:num>
  <w:num w:numId="15" w16cid:durableId="354694123">
    <w:abstractNumId w:val="30"/>
  </w:num>
  <w:num w:numId="16" w16cid:durableId="1753089046">
    <w:abstractNumId w:val="19"/>
  </w:num>
  <w:num w:numId="17" w16cid:durableId="847599224">
    <w:abstractNumId w:val="21"/>
  </w:num>
  <w:num w:numId="18" w16cid:durableId="376471120">
    <w:abstractNumId w:val="14"/>
  </w:num>
  <w:num w:numId="19" w16cid:durableId="176312023">
    <w:abstractNumId w:val="41"/>
  </w:num>
  <w:num w:numId="20" w16cid:durableId="1601524166">
    <w:abstractNumId w:val="24"/>
  </w:num>
  <w:num w:numId="21" w16cid:durableId="566038690">
    <w:abstractNumId w:val="40"/>
  </w:num>
  <w:num w:numId="22" w16cid:durableId="1705902921">
    <w:abstractNumId w:val="38"/>
  </w:num>
  <w:num w:numId="23" w16cid:durableId="110321674">
    <w:abstractNumId w:val="43"/>
  </w:num>
  <w:num w:numId="24" w16cid:durableId="912161395">
    <w:abstractNumId w:val="5"/>
  </w:num>
  <w:num w:numId="25" w16cid:durableId="2123375882">
    <w:abstractNumId w:val="42"/>
  </w:num>
  <w:num w:numId="26" w16cid:durableId="86776866">
    <w:abstractNumId w:val="9"/>
  </w:num>
  <w:num w:numId="27" w16cid:durableId="1686782257">
    <w:abstractNumId w:val="23"/>
  </w:num>
  <w:num w:numId="28" w16cid:durableId="1688092276">
    <w:abstractNumId w:val="44"/>
  </w:num>
  <w:num w:numId="29" w16cid:durableId="182744452">
    <w:abstractNumId w:val="8"/>
  </w:num>
  <w:num w:numId="30" w16cid:durableId="1288926862">
    <w:abstractNumId w:val="20"/>
  </w:num>
  <w:num w:numId="31" w16cid:durableId="1367873275">
    <w:abstractNumId w:val="39"/>
  </w:num>
  <w:num w:numId="32" w16cid:durableId="1949388041">
    <w:abstractNumId w:val="1"/>
  </w:num>
  <w:num w:numId="33" w16cid:durableId="526332251">
    <w:abstractNumId w:val="26"/>
  </w:num>
  <w:num w:numId="34" w16cid:durableId="1381392650">
    <w:abstractNumId w:val="29"/>
  </w:num>
  <w:num w:numId="35" w16cid:durableId="256062830">
    <w:abstractNumId w:val="22"/>
  </w:num>
  <w:num w:numId="36" w16cid:durableId="1549342696">
    <w:abstractNumId w:val="35"/>
  </w:num>
  <w:num w:numId="37" w16cid:durableId="99418737">
    <w:abstractNumId w:val="3"/>
  </w:num>
  <w:num w:numId="38" w16cid:durableId="565997024">
    <w:abstractNumId w:val="18"/>
  </w:num>
  <w:num w:numId="39" w16cid:durableId="189535392">
    <w:abstractNumId w:val="15"/>
  </w:num>
  <w:num w:numId="40" w16cid:durableId="1973974380">
    <w:abstractNumId w:val="11"/>
  </w:num>
  <w:num w:numId="41" w16cid:durableId="330721526">
    <w:abstractNumId w:val="16"/>
  </w:num>
  <w:num w:numId="42" w16cid:durableId="1654681339">
    <w:abstractNumId w:val="45"/>
  </w:num>
  <w:num w:numId="43" w16cid:durableId="735319938">
    <w:abstractNumId w:val="31"/>
  </w:num>
  <w:num w:numId="44" w16cid:durableId="803893210">
    <w:abstractNumId w:val="2"/>
  </w:num>
  <w:num w:numId="45" w16cid:durableId="619578889">
    <w:abstractNumId w:val="17"/>
  </w:num>
  <w:num w:numId="46" w16cid:durableId="77929857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48F7"/>
    <w:rsid w:val="000271C2"/>
    <w:rsid w:val="0005170C"/>
    <w:rsid w:val="0005734C"/>
    <w:rsid w:val="000731E4"/>
    <w:rsid w:val="0008449A"/>
    <w:rsid w:val="000B3117"/>
    <w:rsid w:val="000C22C6"/>
    <w:rsid w:val="000C6366"/>
    <w:rsid w:val="000D64E8"/>
    <w:rsid w:val="0010468D"/>
    <w:rsid w:val="001170BE"/>
    <w:rsid w:val="001203D4"/>
    <w:rsid w:val="00123922"/>
    <w:rsid w:val="00137764"/>
    <w:rsid w:val="00143C38"/>
    <w:rsid w:val="001F3A8B"/>
    <w:rsid w:val="002127C1"/>
    <w:rsid w:val="00221678"/>
    <w:rsid w:val="00226394"/>
    <w:rsid w:val="00241D64"/>
    <w:rsid w:val="0025130D"/>
    <w:rsid w:val="00265FA7"/>
    <w:rsid w:val="002978C7"/>
    <w:rsid w:val="002A4CDC"/>
    <w:rsid w:val="002A6648"/>
    <w:rsid w:val="002B7144"/>
    <w:rsid w:val="002C26A1"/>
    <w:rsid w:val="002C32DE"/>
    <w:rsid w:val="002F7AB1"/>
    <w:rsid w:val="00316614"/>
    <w:rsid w:val="00357DE4"/>
    <w:rsid w:val="003B688C"/>
    <w:rsid w:val="003C0C34"/>
    <w:rsid w:val="003F06FD"/>
    <w:rsid w:val="00400E4B"/>
    <w:rsid w:val="00401D2E"/>
    <w:rsid w:val="0043242F"/>
    <w:rsid w:val="004374AC"/>
    <w:rsid w:val="004425DC"/>
    <w:rsid w:val="00442C44"/>
    <w:rsid w:val="00466757"/>
    <w:rsid w:val="004C3E0F"/>
    <w:rsid w:val="004C5C2E"/>
    <w:rsid w:val="004C7754"/>
    <w:rsid w:val="004F3524"/>
    <w:rsid w:val="00551B04"/>
    <w:rsid w:val="00551BB8"/>
    <w:rsid w:val="005543DF"/>
    <w:rsid w:val="005923B3"/>
    <w:rsid w:val="005F4413"/>
    <w:rsid w:val="005F4EA6"/>
    <w:rsid w:val="00614B8B"/>
    <w:rsid w:val="006415BB"/>
    <w:rsid w:val="006505C0"/>
    <w:rsid w:val="00653F9F"/>
    <w:rsid w:val="00681E6B"/>
    <w:rsid w:val="00691F1C"/>
    <w:rsid w:val="00696CBC"/>
    <w:rsid w:val="006A4498"/>
    <w:rsid w:val="006B20E7"/>
    <w:rsid w:val="006D4E1D"/>
    <w:rsid w:val="006E714B"/>
    <w:rsid w:val="006F3F05"/>
    <w:rsid w:val="007412DB"/>
    <w:rsid w:val="007664C3"/>
    <w:rsid w:val="00775032"/>
    <w:rsid w:val="00782899"/>
    <w:rsid w:val="007E5EA8"/>
    <w:rsid w:val="007E604C"/>
    <w:rsid w:val="007F6396"/>
    <w:rsid w:val="00827E03"/>
    <w:rsid w:val="008436F0"/>
    <w:rsid w:val="00893490"/>
    <w:rsid w:val="008A0BCF"/>
    <w:rsid w:val="008F27B2"/>
    <w:rsid w:val="008F773D"/>
    <w:rsid w:val="009042B7"/>
    <w:rsid w:val="00920FAB"/>
    <w:rsid w:val="009A37AE"/>
    <w:rsid w:val="009A489D"/>
    <w:rsid w:val="009D3431"/>
    <w:rsid w:val="00A15DC8"/>
    <w:rsid w:val="00A81B76"/>
    <w:rsid w:val="00A8623D"/>
    <w:rsid w:val="00A87EA0"/>
    <w:rsid w:val="00A935F8"/>
    <w:rsid w:val="00A93A64"/>
    <w:rsid w:val="00AB73FC"/>
    <w:rsid w:val="00AC4760"/>
    <w:rsid w:val="00B03A73"/>
    <w:rsid w:val="00BB1E35"/>
    <w:rsid w:val="00BB378A"/>
    <w:rsid w:val="00C10EC6"/>
    <w:rsid w:val="00C401D3"/>
    <w:rsid w:val="00C573E5"/>
    <w:rsid w:val="00C74B78"/>
    <w:rsid w:val="00CA7315"/>
    <w:rsid w:val="00CC537A"/>
    <w:rsid w:val="00CE70C3"/>
    <w:rsid w:val="00CF00F2"/>
    <w:rsid w:val="00D074B3"/>
    <w:rsid w:val="00D14189"/>
    <w:rsid w:val="00D1434B"/>
    <w:rsid w:val="00D24FC6"/>
    <w:rsid w:val="00D46B20"/>
    <w:rsid w:val="00D83B75"/>
    <w:rsid w:val="00D94487"/>
    <w:rsid w:val="00DA3DC7"/>
    <w:rsid w:val="00DA68C1"/>
    <w:rsid w:val="00DB7C5D"/>
    <w:rsid w:val="00E04C84"/>
    <w:rsid w:val="00E148F7"/>
    <w:rsid w:val="00E63000"/>
    <w:rsid w:val="00E704D6"/>
    <w:rsid w:val="00E75280"/>
    <w:rsid w:val="00E8391B"/>
    <w:rsid w:val="00EC256C"/>
    <w:rsid w:val="00EC3F36"/>
    <w:rsid w:val="00EC5AF5"/>
    <w:rsid w:val="00EE2A17"/>
    <w:rsid w:val="00EF11DC"/>
    <w:rsid w:val="00F112EF"/>
    <w:rsid w:val="00F25DA5"/>
    <w:rsid w:val="00F62527"/>
    <w:rsid w:val="00FA65AB"/>
    <w:rsid w:val="00FC5FEA"/>
    <w:rsid w:val="00FD6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00F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styleId="Hyperlink">
    <w:name w:val="Hyperlink"/>
    <w:basedOn w:val="DefaultParagraphFont"/>
    <w:uiPriority w:val="99"/>
    <w:unhideWhenUsed/>
    <w:rsid w:val="00653F9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4.jpeg"/><Relationship Id="rId39" Type="http://schemas.openxmlformats.org/officeDocument/2006/relationships/image" Target="media/image25.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oleObject" Target="embeddings/oleObject7.bin"/><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oleObject" Target="embeddings/oleObject12.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oleObject" Target="embeddings/oleObject6.bin"/><Relationship Id="rId40" Type="http://schemas.openxmlformats.org/officeDocument/2006/relationships/image" Target="media/image26.png"/><Relationship Id="rId45" Type="http://schemas.openxmlformats.org/officeDocument/2006/relationships/image" Target="media/image29.wmf"/><Relationship Id="rId53" Type="http://schemas.openxmlformats.org/officeDocument/2006/relationships/oleObject" Target="embeddings/oleObject11.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9.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10.bin"/><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oleObject" Target="embeddings/oleObject9.bin"/><Relationship Id="rId59" Type="http://schemas.openxmlformats.org/officeDocument/2006/relationships/glossaryDocument" Target="glossary/document.xml"/><Relationship Id="rId20" Type="http://schemas.openxmlformats.org/officeDocument/2006/relationships/image" Target="media/image10.png"/><Relationship Id="rId41" Type="http://schemas.openxmlformats.org/officeDocument/2006/relationships/image" Target="media/image27.wmf"/><Relationship Id="rId54"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image" Target="media/image23.wmf"/><Relationship Id="rId49" Type="http://schemas.openxmlformats.org/officeDocument/2006/relationships/image" Target="media/image31.png"/><Relationship Id="rId57"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8.bin"/><Relationship Id="rId52" Type="http://schemas.openxmlformats.org/officeDocument/2006/relationships/image" Target="media/image34.wmf"/><Relationship Id="rId6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89"/>
    <w:rsid w:val="001179A1"/>
    <w:rsid w:val="001575C7"/>
    <w:rsid w:val="001A5989"/>
    <w:rsid w:val="001F4A0E"/>
    <w:rsid w:val="00347729"/>
    <w:rsid w:val="00394D92"/>
    <w:rsid w:val="004260B1"/>
    <w:rsid w:val="00486D46"/>
    <w:rsid w:val="00515FD9"/>
    <w:rsid w:val="0053311E"/>
    <w:rsid w:val="007A64DC"/>
    <w:rsid w:val="00831E13"/>
    <w:rsid w:val="00877681"/>
    <w:rsid w:val="00904736"/>
    <w:rsid w:val="0093285E"/>
    <w:rsid w:val="00D32506"/>
    <w:rsid w:val="00D37C14"/>
    <w:rsid w:val="00D607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EEF6175-489A-4F32-9FD0-BE223D0CF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8</Pages>
  <Words>2900</Words>
  <Characters>16532</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9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7-30T09:12:00Z</dcterms:created>
  <dcterms:modified xsi:type="dcterms:W3CDTF">2023-08-21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